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2C5E" w:rsidRDefault="00A82C5E">
      <w:pPr>
        <w:pStyle w:val="Title"/>
      </w:pPr>
      <w:r>
        <w:t>Physics 30</w:t>
      </w:r>
      <w:r>
        <w:tab/>
      </w:r>
      <w:r>
        <w:rPr>
          <w:u w:val="single"/>
        </w:rPr>
        <w:t xml:space="preserve">Lesson </w:t>
      </w:r>
      <w:r w:rsidR="00831502">
        <w:rPr>
          <w:u w:val="single"/>
        </w:rPr>
        <w:t>32</w:t>
      </w:r>
      <w:r>
        <w:t xml:space="preserve">  </w:t>
      </w:r>
    </w:p>
    <w:p w:rsidR="00A82C5E" w:rsidRDefault="003014FA">
      <w:pPr>
        <w:pStyle w:val="Title"/>
        <w:rPr>
          <w:sz w:val="28"/>
        </w:rPr>
      </w:pPr>
      <w:r>
        <w:t>x</w:t>
      </w:r>
      <w:r w:rsidR="00A82C5E">
        <w:t xml:space="preserve">-rays and the Compton Effect </w:t>
      </w:r>
    </w:p>
    <w:p w:rsidR="00A82C5E" w:rsidRDefault="00A82C5E">
      <w:pPr>
        <w:pStyle w:val="Heading1"/>
      </w:pPr>
      <w:r>
        <w:t>Discovery of x-rays</w:t>
      </w:r>
    </w:p>
    <w:p w:rsidR="00A82C5E" w:rsidRDefault="00A82C5E">
      <w:r>
        <w:t xml:space="preserve">During all the research on cathode rays, several scientists missed their chance at some glory.  Hertz narrowly missed discovering x-rays during his photoelectric effect research.  Fredrick Smith came close to the discovery, but he threw the chance away when he asked his assistant to move his photographic plates into another room as his cathode ray tube seemed to ruin the plates. </w:t>
      </w:r>
    </w:p>
    <w:p w:rsidR="00A82C5E" w:rsidRDefault="00A82C5E"/>
    <w:p w:rsidR="00A82C5E" w:rsidRDefault="00126E40">
      <w:pPr>
        <w:framePr w:hSpace="180" w:wrap="around" w:vAnchor="text" w:hAnchor="page" w:x="8057" w:y="105"/>
      </w:pPr>
      <w:r>
        <w:rPr>
          <w:noProof/>
        </w:rPr>
        <w:drawing>
          <wp:inline distT="0" distB="0" distL="0" distR="0">
            <wp:extent cx="1815465" cy="119697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15465" cy="1196975"/>
                    </a:xfrm>
                    <a:prstGeom prst="rect">
                      <a:avLst/>
                    </a:prstGeom>
                    <a:noFill/>
                    <a:ln>
                      <a:noFill/>
                    </a:ln>
                  </pic:spPr>
                </pic:pic>
              </a:graphicData>
            </a:graphic>
          </wp:inline>
        </w:drawing>
      </w:r>
    </w:p>
    <w:p w:rsidR="00A82C5E" w:rsidRDefault="00A82C5E">
      <w:r>
        <w:t xml:space="preserve">Wilhelm Roentgen (1845 – 1923) finally made the discovery in 1895.  </w:t>
      </w:r>
      <w:r w:rsidR="00623876">
        <w:t xml:space="preserve">Barium </w:t>
      </w:r>
      <w:proofErr w:type="spellStart"/>
      <w:r w:rsidR="00623876">
        <w:t>platinocyanide</w:t>
      </w:r>
      <w:proofErr w:type="spellEnd"/>
      <w:r w:rsidR="00623876">
        <w:t xml:space="preserve"> is a fluorescent material which will emit visible light when illuminated with ultraviolet light.   </w:t>
      </w:r>
      <w:r>
        <w:t xml:space="preserve">He noticed that a piece of barium </w:t>
      </w:r>
      <w:proofErr w:type="spellStart"/>
      <w:r>
        <w:t>platinocyanide</w:t>
      </w:r>
      <w:proofErr w:type="spellEnd"/>
      <w:r>
        <w:t xml:space="preserve"> glowed when in the region of an operating cathode ray tube.  Roentgen immediately began to investigate </w:t>
      </w:r>
      <w:r w:rsidR="00623876">
        <w:t xml:space="preserve">and </w:t>
      </w:r>
      <w:r w:rsidR="00837C7F">
        <w:t>discovered</w:t>
      </w:r>
      <w:r w:rsidR="00623876">
        <w:t xml:space="preserve"> that </w:t>
      </w:r>
      <w:r>
        <w:t xml:space="preserve">the tube was emitting some </w:t>
      </w:r>
      <w:r w:rsidRPr="003014FA">
        <w:rPr>
          <w:b/>
        </w:rPr>
        <w:t>unknown</w:t>
      </w:r>
      <w:r>
        <w:t xml:space="preserve"> radiation.  Roentgen called the radiation an </w:t>
      </w:r>
      <w:r w:rsidRPr="003014FA">
        <w:rPr>
          <w:b/>
        </w:rPr>
        <w:t>x-ray</w:t>
      </w:r>
      <w:r>
        <w:t xml:space="preserve"> (</w:t>
      </w:r>
      <w:r w:rsidRPr="003014FA">
        <w:rPr>
          <w:b/>
        </w:rPr>
        <w:t>unknown ray</w:t>
      </w:r>
      <w:r>
        <w:t>).</w:t>
      </w:r>
    </w:p>
    <w:p w:rsidR="00A82C5E" w:rsidRDefault="00A82C5E">
      <w:pPr>
        <w:rPr>
          <w:b/>
        </w:rPr>
      </w:pPr>
    </w:p>
    <w:p w:rsidR="00A82C5E" w:rsidRDefault="00126E40">
      <w:r>
        <w:rPr>
          <w:noProof/>
        </w:rPr>
        <w:drawing>
          <wp:anchor distT="0" distB="0" distL="114300" distR="114300" simplePos="0" relativeHeight="251652608" behindDoc="1" locked="0" layoutInCell="0" allowOverlap="1">
            <wp:simplePos x="0" y="0"/>
            <wp:positionH relativeFrom="column">
              <wp:posOffset>0</wp:posOffset>
            </wp:positionH>
            <wp:positionV relativeFrom="paragraph">
              <wp:posOffset>411480</wp:posOffset>
            </wp:positionV>
            <wp:extent cx="2158365" cy="2963545"/>
            <wp:effectExtent l="0" t="0" r="0" b="8255"/>
            <wp:wrapTight wrapText="bothSides">
              <wp:wrapPolygon edited="0">
                <wp:start x="0" y="0"/>
                <wp:lineTo x="0" y="21521"/>
                <wp:lineTo x="21352" y="21521"/>
                <wp:lineTo x="21352" y="0"/>
                <wp:lineTo x="0" y="0"/>
              </wp:wrapPolygon>
            </wp:wrapTight>
            <wp:docPr id="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58365" cy="2963545"/>
                    </a:xfrm>
                    <a:prstGeom prst="rect">
                      <a:avLst/>
                    </a:prstGeom>
                    <a:noFill/>
                    <a:ln>
                      <a:noFill/>
                    </a:ln>
                  </pic:spPr>
                </pic:pic>
              </a:graphicData>
            </a:graphic>
            <wp14:sizeRelH relativeFrom="page">
              <wp14:pctWidth>0</wp14:pctWidth>
            </wp14:sizeRelH>
            <wp14:sizeRelV relativeFrom="page">
              <wp14:pctHeight>0</wp14:pctHeight>
            </wp14:sizeRelV>
          </wp:anchor>
        </w:drawing>
      </w:r>
      <w:r w:rsidR="00A82C5E">
        <w:t xml:space="preserve">Roentgen discovered that x-rays passed through some materials but were stopped by other materials.  This discovery was immediately put to use as a medical aid.  The picture to the left is one of the earliest x-ray photographs made in the </w:t>
      </w:r>
      <w:smartTag w:uri="urn:schemas-microsoft-com:office:smarttags" w:element="country-region">
        <w:smartTag w:uri="urn:schemas-microsoft-com:office:smarttags" w:element="place">
          <w:r w:rsidR="00A82C5E">
            <w:t>United States</w:t>
          </w:r>
        </w:smartTag>
      </w:smartTag>
      <w:r w:rsidR="00A82C5E">
        <w:t xml:space="preserve"> (1896).  </w:t>
      </w:r>
      <w:r w:rsidR="00E73702">
        <w:t>(The white dots are individual lead shot pellets in a man’s hand who</w:t>
      </w:r>
      <w:r w:rsidR="00A82C5E">
        <w:t xml:space="preserve"> had been hit by a shotgun blast.</w:t>
      </w:r>
      <w:r w:rsidR="00E73702">
        <w:t>)</w:t>
      </w:r>
    </w:p>
    <w:p w:rsidR="00A82C5E" w:rsidRDefault="00A82C5E"/>
    <w:p w:rsidR="00A82C5E" w:rsidRDefault="00E73702">
      <w:r>
        <w:t xml:space="preserve">But what </w:t>
      </w:r>
      <w:r w:rsidR="00623876">
        <w:t>we</w:t>
      </w:r>
      <w:r>
        <w:t>re x-rays?</w:t>
      </w:r>
      <w:r w:rsidR="00A82C5E">
        <w:t xml:space="preserve">  </w:t>
      </w:r>
      <w:r w:rsidR="00581F0F">
        <w:t>x-r</w:t>
      </w:r>
      <w:r w:rsidR="00A82C5E">
        <w:t xml:space="preserve">ays were tested to see if electric or magnetic fields would deflect them.  Since </w:t>
      </w:r>
      <w:r>
        <w:t>x-</w:t>
      </w:r>
      <w:r w:rsidR="00A82C5E">
        <w:t xml:space="preserve">rays were </w:t>
      </w:r>
      <w:r w:rsidR="00A82C5E" w:rsidRPr="00DE6B8A">
        <w:t xml:space="preserve">not </w:t>
      </w:r>
      <w:r w:rsidR="00DE6B8A" w:rsidRPr="00DE6B8A">
        <w:t>affected by either electric or magnetic fields</w:t>
      </w:r>
      <w:r w:rsidR="00DE6B8A">
        <w:t xml:space="preserve"> they were</w:t>
      </w:r>
      <w:r w:rsidR="00A82C5E">
        <w:t xml:space="preserve"> thought to be either neutral particles or an electromagnetic wave.  x-rays were known to penetrate objects, </w:t>
      </w:r>
      <w:r w:rsidR="00837C7F">
        <w:t xml:space="preserve">so </w:t>
      </w:r>
      <w:r w:rsidR="00A82C5E">
        <w:t xml:space="preserve">it was </w:t>
      </w:r>
      <w:r w:rsidR="007F565B">
        <w:t>thought</w:t>
      </w:r>
      <w:r w:rsidR="00A82C5E">
        <w:t xml:space="preserve"> that it </w:t>
      </w:r>
      <w:r w:rsidR="007F565B">
        <w:t>might</w:t>
      </w:r>
      <w:r w:rsidR="00A82C5E">
        <w:t xml:space="preserve"> be an electromagnetic wave with a very small wavelength</w:t>
      </w:r>
      <w:r w:rsidR="00DE6B8A">
        <w:t xml:space="preserve"> – about </w:t>
      </w:r>
      <w:r w:rsidR="00A82C5E">
        <w:t xml:space="preserve">0.1 nm.  </w:t>
      </w:r>
      <w:r w:rsidR="007F565B">
        <w:t xml:space="preserve">Therefore if a </w:t>
      </w:r>
      <w:r w:rsidR="00A82C5E">
        <w:t>0.1 nm diffraction grating</w:t>
      </w:r>
      <w:r w:rsidR="007F565B">
        <w:t xml:space="preserve"> were used</w:t>
      </w:r>
      <w:r w:rsidR="00A82C5E">
        <w:t xml:space="preserve">, its wave nature could be confirmed.  The atoms of crystals were thought to be separated by about 0.1 nm.  In 1912, Bragg finally confirmed that </w:t>
      </w:r>
      <w:r w:rsidR="00A82C5E" w:rsidRPr="007F565B">
        <w:rPr>
          <w:b/>
        </w:rPr>
        <w:t xml:space="preserve">x-rays </w:t>
      </w:r>
      <w:r w:rsidR="007F565B" w:rsidRPr="007F565B">
        <w:rPr>
          <w:b/>
        </w:rPr>
        <w:t>a</w:t>
      </w:r>
      <w:r w:rsidR="00A82C5E" w:rsidRPr="007F565B">
        <w:rPr>
          <w:b/>
        </w:rPr>
        <w:t>re a member of the electromagnetic spectrum</w:t>
      </w:r>
      <w:r w:rsidR="00A82C5E">
        <w:t xml:space="preserve"> when </w:t>
      </w:r>
      <w:r w:rsidR="007F565B">
        <w:t>x-rays</w:t>
      </w:r>
      <w:r w:rsidR="00A82C5E">
        <w:t xml:space="preserve"> produced a diffraction pattern through a crystal.  </w:t>
      </w:r>
      <w:r>
        <w:t>In turn, Bragg diffraction became an important tool to understand the crystal structure of different minerals through x-ray crystallography.</w:t>
      </w:r>
    </w:p>
    <w:p w:rsidR="00A82C5E" w:rsidRDefault="00126E40">
      <w:r>
        <w:rPr>
          <w:noProof/>
        </w:rPr>
        <mc:AlternateContent>
          <mc:Choice Requires="wpg">
            <w:drawing>
              <wp:anchor distT="0" distB="0" distL="114300" distR="114300" simplePos="0" relativeHeight="251653632" behindDoc="0" locked="0" layoutInCell="1" allowOverlap="1">
                <wp:simplePos x="0" y="0"/>
                <wp:positionH relativeFrom="column">
                  <wp:posOffset>4166235</wp:posOffset>
                </wp:positionH>
                <wp:positionV relativeFrom="paragraph">
                  <wp:posOffset>28575</wp:posOffset>
                </wp:positionV>
                <wp:extent cx="2017395" cy="1343660"/>
                <wp:effectExtent l="0" t="0" r="0" b="0"/>
                <wp:wrapSquare wrapText="bothSides"/>
                <wp:docPr id="81"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7395" cy="1343660"/>
                          <a:chOff x="8064" y="364"/>
                          <a:chExt cx="3177" cy="2116"/>
                        </a:xfrm>
                      </wpg:grpSpPr>
                      <pic:pic xmlns:pic="http://schemas.openxmlformats.org/drawingml/2006/picture">
                        <pic:nvPicPr>
                          <pic:cNvPr id="82" name="Picture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8064" y="720"/>
                            <a:ext cx="2800" cy="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3" name="Line 16"/>
                        <wps:cNvCnPr/>
                        <wps:spPr bwMode="auto">
                          <a:xfrm flipV="1">
                            <a:off x="9621" y="544"/>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Text Box 17"/>
                        <wps:cNvSpPr txBox="1">
                          <a:spLocks noChangeArrowheads="1"/>
                        </wps:cNvSpPr>
                        <wps:spPr bwMode="auto">
                          <a:xfrm>
                            <a:off x="9981" y="364"/>
                            <a:ext cx="12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3702" w:rsidRDefault="00E73702">
                              <w:r w:rsidRPr="00E73702">
                                <w:rPr>
                                  <w:sz w:val="18"/>
                                  <w:szCs w:val="18"/>
                                </w:rPr>
                                <w:t>electrons</w:t>
                              </w:r>
                            </w:p>
                          </w:txbxContent>
                        </wps:txbx>
                        <wps:bodyPr rot="0" vert="horz" wrap="square" lIns="91440" tIns="45720" rIns="91440" bIns="45720" anchor="t" anchorCtr="0" upright="1">
                          <a:noAutofit/>
                        </wps:bodyPr>
                      </wps:wsp>
                      <wps:wsp>
                        <wps:cNvPr id="85" name="Text Box 18"/>
                        <wps:cNvSpPr txBox="1">
                          <a:spLocks noChangeArrowheads="1"/>
                        </wps:cNvSpPr>
                        <wps:spPr bwMode="auto">
                          <a:xfrm>
                            <a:off x="9801" y="1804"/>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3702" w:rsidRDefault="00E73702" w:rsidP="00E73702">
                              <w:r>
                                <w:rPr>
                                  <w:sz w:val="18"/>
                                  <w:szCs w:val="18"/>
                                </w:rPr>
                                <w:t>emitted x-ray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 o:spid="_x0000_s1026" style="position:absolute;margin-left:328.05pt;margin-top:2.25pt;width:158.85pt;height:105.8pt;z-index:251653632" coordorigin="8064,364" coordsize="3177,21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 o:spid="_x0000_s1027" type="#_x0000_t75" style="position:absolute;left:8064;top:720;width:2800;height:17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7asGzFAAAA2wAAAA8AAABkcnMvZG93bnJldi54bWxEj09rwkAUxO+FfoflFXqrGz2UEF3F/4gX&#10;qbait0f2mQSzb8PuGtNv3xUKHoeZ+Q0zmnSmFi05X1lW0O8lIIhzqysuFHwfVh8pCB+QNdaWScEv&#10;eZiMX19GmGl75y9q96EQEcI+QwVlCE0mpc9LMuh7tiGO3sU6gyFKV0jt8B7hppaDJPmUBiuOCyU2&#10;NC8pv+5vRkG7PtyS3bFY97erkzsvfpbpdHZV6v2tmw5BBOrCM/zf3mgF6QAeX+IPkO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O2rBsxQAAANsAAAAPAAAAAAAAAAAAAAAA&#10;AJ8CAABkcnMvZG93bnJldi54bWxQSwUGAAAAAAQABAD3AAAAkQMAAAAA&#10;">
                  <v:imagedata r:id="rId11" o:title=""/>
                </v:shape>
                <v:line id="Line 16" o:spid="_x0000_s1028" style="position:absolute;flip:y;visibility:visible;mso-wrap-style:square" from="9621,544" to="10161,1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spk8YAAADbAAAADwAAAGRycy9kb3ducmV2LnhtbESPQWsCMRSE7wX/Q3iCl1KztaWsW6OI&#10;IPTgRS0rvT03r5tlNy/bJNXtvzeFQo/DzHzDLFaD7cSFfGgcK3icZiCIK6cbrhW8H7cPOYgQkTV2&#10;jknBDwVYLUd3Cyy0u/KeLodYiwThUKACE2NfSBkqQxbD1PXEyft03mJM0tdSe7wmuO3kLMtepMWG&#10;04LBnjaGqvbwbRXIfHf/5dfn57ZsT6e5Kauy/9gpNRkP61cQkYb4H/5rv2kF+RP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KZPGAAAA2wAAAA8AAAAAAAAA&#10;AAAAAAAAoQIAAGRycy9kb3ducmV2LnhtbFBLBQYAAAAABAAEAPkAAACUAwAAAAA=&#10;"/>
                <v:shapetype id="_x0000_t202" coordsize="21600,21600" o:spt="202" path="m,l,21600r21600,l21600,xe">
                  <v:stroke joinstyle="miter"/>
                  <v:path gradientshapeok="t" o:connecttype="rect"/>
                </v:shapetype>
                <v:shape id="Text Box 17" o:spid="_x0000_s1029" type="#_x0000_t202" style="position:absolute;left:9981;top:364;width:12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E73702" w:rsidRDefault="00E73702">
                        <w:r w:rsidRPr="00E73702">
                          <w:rPr>
                            <w:sz w:val="18"/>
                            <w:szCs w:val="18"/>
                          </w:rPr>
                          <w:t>electrons</w:t>
                        </w:r>
                      </w:p>
                    </w:txbxContent>
                  </v:textbox>
                </v:shape>
                <v:shape id="Text Box 18" o:spid="_x0000_s1030" type="#_x0000_t202" style="position:absolute;left:9801;top:1804;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E73702" w:rsidRDefault="00E73702" w:rsidP="00E73702">
                        <w:r>
                          <w:rPr>
                            <w:sz w:val="18"/>
                            <w:szCs w:val="18"/>
                          </w:rPr>
                          <w:t>emitted x-rays</w:t>
                        </w:r>
                      </w:p>
                    </w:txbxContent>
                  </v:textbox>
                </v:shape>
                <w10:wrap type="square"/>
              </v:group>
            </w:pict>
          </mc:Fallback>
        </mc:AlternateContent>
      </w:r>
    </w:p>
    <w:p w:rsidR="00A82C5E" w:rsidRDefault="00DE6B8A">
      <w:r>
        <w:t xml:space="preserve">The easiest way to produce </w:t>
      </w:r>
      <w:r w:rsidR="00A82C5E">
        <w:t>x-ray</w:t>
      </w:r>
      <w:r w:rsidR="007F565B">
        <w:t xml:space="preserve">s </w:t>
      </w:r>
      <w:r>
        <w:t>is</w:t>
      </w:r>
      <w:r w:rsidR="00A82C5E">
        <w:t xml:space="preserve"> by the rapid deceleration of electrons as they strike the anode</w:t>
      </w:r>
      <w:r w:rsidR="007F565B">
        <w:t xml:space="preserve"> of a cathode-ray tube</w:t>
      </w:r>
      <w:r w:rsidR="00A82C5E">
        <w:t xml:space="preserve">.  In the diagram to the right, </w:t>
      </w:r>
      <w:r w:rsidR="007F565B">
        <w:t>a high potential difference is created between the anode and cathode of a cathode-ray tube.  E</w:t>
      </w:r>
      <w:r w:rsidR="00A82C5E">
        <w:t xml:space="preserve">lectrons are accelerated toward a tungsten target.  </w:t>
      </w:r>
      <w:r>
        <w:t>(</w:t>
      </w:r>
      <w:r w:rsidR="007F565B">
        <w:t xml:space="preserve">Tungsten is used due to its </w:t>
      </w:r>
      <w:r w:rsidR="007F565B">
        <w:lastRenderedPageBreak/>
        <w:t>exceptionally high melting point.</w:t>
      </w:r>
      <w:r>
        <w:t>)</w:t>
      </w:r>
      <w:r w:rsidR="007F565B">
        <w:t xml:space="preserve">  When electrons strike the tungsten anode</w:t>
      </w:r>
      <w:r w:rsidR="00A82C5E">
        <w:t xml:space="preserve"> the kinetic energy of the electrons is converted into x-ray radiation</w:t>
      </w:r>
      <w:r w:rsidR="007F565B">
        <w:t xml:space="preserve"> and heat energy</w:t>
      </w:r>
      <w:r w:rsidR="00A82C5E">
        <w:t>.</w:t>
      </w:r>
      <w:r w:rsidR="007F565B">
        <w:t xml:space="preserve">  The minimum wavelength (maximum frequency) of x-rays is when the kinetic energy of the electron is completely converted into x-ray energy.</w:t>
      </w:r>
      <w:r>
        <w:t xml:space="preserve">  </w:t>
      </w:r>
      <w:r w:rsidR="00880814">
        <w:t>Using</w:t>
      </w:r>
      <w:r w:rsidR="006C1696">
        <w:t xml:space="preserve"> the</w:t>
      </w:r>
      <w:r w:rsidR="00837C7F">
        <w:t xml:space="preserve"> principle of the</w:t>
      </w:r>
      <w:r w:rsidR="006C1696">
        <w:t xml:space="preserve"> conservation of energy we can say that</w:t>
      </w:r>
      <w:r w:rsidR="00880814">
        <w:t xml:space="preserve"> the </w:t>
      </w:r>
      <w:r w:rsidR="00880814" w:rsidRPr="00880814">
        <w:rPr>
          <w:b/>
        </w:rPr>
        <w:t xml:space="preserve">initial </w:t>
      </w:r>
      <w:r w:rsidR="00A82C5E" w:rsidRPr="00880814">
        <w:rPr>
          <w:b/>
        </w:rPr>
        <w:t>electric potential energy</w:t>
      </w:r>
      <w:r w:rsidR="00A82C5E">
        <w:t xml:space="preserve"> </w:t>
      </w:r>
      <w:r w:rsidR="00880814">
        <w:t>is converted into the</w:t>
      </w:r>
      <w:r w:rsidR="00A82C5E">
        <w:t xml:space="preserve"> </w:t>
      </w:r>
      <w:r w:rsidR="00A82C5E" w:rsidRPr="00880814">
        <w:rPr>
          <w:b/>
        </w:rPr>
        <w:t>kinetic energy of electron</w:t>
      </w:r>
      <w:r w:rsidR="00A82C5E">
        <w:t xml:space="preserve"> </w:t>
      </w:r>
      <w:r w:rsidR="00880814">
        <w:t xml:space="preserve">which is converted into </w:t>
      </w:r>
      <w:r w:rsidR="00216F6C" w:rsidRPr="00880814">
        <w:rPr>
          <w:b/>
        </w:rPr>
        <w:t xml:space="preserve">x-ray </w:t>
      </w:r>
      <w:r w:rsidR="00A82C5E" w:rsidRPr="00880814">
        <w:rPr>
          <w:b/>
        </w:rPr>
        <w:t>energy</w:t>
      </w:r>
      <w:r w:rsidR="00880814">
        <w:t xml:space="preserve"> when the electrons decelerate to a stop.  Therefore we can say</w:t>
      </w:r>
    </w:p>
    <w:p w:rsidR="00A82C5E" w:rsidRDefault="00A82C5E"/>
    <w:p w:rsidR="00A82C5E" w:rsidRDefault="00A82C5E" w:rsidP="001F2F21">
      <w:pPr>
        <w:jc w:val="center"/>
      </w:pPr>
      <w:r>
        <w:t xml:space="preserve">electric potential energy  = </w:t>
      </w:r>
      <w:r w:rsidR="00880814">
        <w:t xml:space="preserve">maximum x-ray </w:t>
      </w:r>
      <w:r>
        <w:t>photon energy</w:t>
      </w:r>
    </w:p>
    <w:p w:rsidR="00A82C5E" w:rsidRDefault="00880814" w:rsidP="001F2F21">
      <w:pPr>
        <w:jc w:val="center"/>
      </w:pPr>
      <w:r w:rsidRPr="00880814">
        <w:rPr>
          <w:position w:val="-82"/>
        </w:rPr>
        <w:object w:dxaOrig="1100" w:dyaOrig="1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05pt;height:88.1pt" o:ole="">
            <v:imagedata r:id="rId12" o:title=""/>
          </v:shape>
          <o:OLEObject Type="Embed" ProgID="Equation.DSMT4" ShapeID="_x0000_i1025" DrawAspect="Content" ObjectID="_1525684599" r:id="rId13"/>
        </w:object>
      </w:r>
    </w:p>
    <w:p w:rsidR="00A82C5E" w:rsidRDefault="00126E40">
      <w:pPr>
        <w:ind w:firstLine="720"/>
      </w:pPr>
      <w:r>
        <w:rPr>
          <w:noProof/>
        </w:rPr>
        <mc:AlternateContent>
          <mc:Choice Requires="wps">
            <w:drawing>
              <wp:anchor distT="0" distB="0" distL="114300" distR="114300" simplePos="0" relativeHeight="251649536" behindDoc="0" locked="0" layoutInCell="1" allowOverlap="1">
                <wp:simplePos x="0" y="0"/>
                <wp:positionH relativeFrom="column">
                  <wp:posOffset>-177165</wp:posOffset>
                </wp:positionH>
                <wp:positionV relativeFrom="paragraph">
                  <wp:posOffset>41910</wp:posOffset>
                </wp:positionV>
                <wp:extent cx="6218555" cy="2349500"/>
                <wp:effectExtent l="0" t="0" r="0" b="0"/>
                <wp:wrapNone/>
                <wp:docPr id="80"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3495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13.95pt;margin-top:3.3pt;width:489.65pt;height:18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" filled="f"/>
            </w:pict>
          </mc:Fallback>
        </mc:AlternateContent>
      </w:r>
    </w:p>
    <w:p w:rsidR="00A82C5E" w:rsidRDefault="00A82C5E">
      <w:pPr>
        <w:pStyle w:val="Example"/>
      </w:pPr>
    </w:p>
    <w:p w:rsidR="00A82C5E" w:rsidRDefault="00A82C5E">
      <w:r>
        <w:t>What is the maximum</w:t>
      </w:r>
      <w:r>
        <w:rPr>
          <w:b/>
        </w:rPr>
        <w:t xml:space="preserve"> </w:t>
      </w:r>
      <w:r>
        <w:t xml:space="preserve">frequency of the x-rays produced by a cathode ray tube with an applied potential difference of 30 </w:t>
      </w:r>
      <w:r w:rsidR="00D53DB3">
        <w:t>kV</w:t>
      </w:r>
      <w:r>
        <w:t>?</w:t>
      </w:r>
    </w:p>
    <w:p w:rsidR="00A82C5E" w:rsidRDefault="00D53DB3" w:rsidP="001F2F21">
      <w:pPr>
        <w:ind w:left="720"/>
      </w:pPr>
      <w:r w:rsidRPr="001F2F21">
        <w:rPr>
          <w:position w:val="-126"/>
        </w:rPr>
        <w:object w:dxaOrig="5100" w:dyaOrig="2420">
          <v:shape id="_x0000_i1026" type="#_x0000_t75" style="width:254.95pt;height:121.15pt" o:ole="">
            <v:imagedata r:id="rId14" o:title=""/>
          </v:shape>
          <o:OLEObject Type="Embed" ProgID="Equation.DSMT4" ShapeID="_x0000_i1026" DrawAspect="Content" ObjectID="_1525684600" r:id="rId15"/>
        </w:object>
      </w:r>
    </w:p>
    <w:p w:rsidR="00A82C5E" w:rsidRDefault="00A82C5E"/>
    <w:p w:rsidR="00441F57" w:rsidRDefault="00126E40" w:rsidP="00441F57">
      <w:pPr>
        <w:ind w:firstLine="720"/>
      </w:pPr>
      <w:r>
        <w:rPr>
          <w:noProof/>
        </w:rPr>
        <mc:AlternateContent>
          <mc:Choice Requires="wps">
            <w:drawing>
              <wp:anchor distT="0" distB="0" distL="114300" distR="114300" simplePos="0" relativeHeight="251659776" behindDoc="0" locked="0" layoutInCell="1" allowOverlap="1">
                <wp:simplePos x="0" y="0"/>
                <wp:positionH relativeFrom="column">
                  <wp:posOffset>-177165</wp:posOffset>
                </wp:positionH>
                <wp:positionV relativeFrom="paragraph">
                  <wp:posOffset>41910</wp:posOffset>
                </wp:positionV>
                <wp:extent cx="6218555" cy="3769360"/>
                <wp:effectExtent l="0" t="0" r="0" b="0"/>
                <wp:wrapNone/>
                <wp:docPr id="79" name="Rectangl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76936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 o:spid="_x0000_s1026" style="position:absolute;margin-left:-13.95pt;margin-top:3.3pt;width:489.65pt;height:296.8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" filled="f"/>
            </w:pict>
          </mc:Fallback>
        </mc:AlternateContent>
      </w:r>
    </w:p>
    <w:p w:rsidR="00441F57" w:rsidRDefault="00441F57" w:rsidP="00441F57">
      <w:pPr>
        <w:pStyle w:val="Example"/>
      </w:pPr>
    </w:p>
    <w:p w:rsidR="00441F57" w:rsidRDefault="00441F57" w:rsidP="00441F57">
      <w:r>
        <w:t>A cathode ray tube operates at 80 kV</w:t>
      </w:r>
      <w:r w:rsidR="000F079C">
        <w:t xml:space="preserve"> with a </w:t>
      </w:r>
      <w:r>
        <w:t xml:space="preserve">current </w:t>
      </w:r>
      <w:r w:rsidR="000F079C">
        <w:t>of</w:t>
      </w:r>
      <w:r>
        <w:t xml:space="preserve"> 875 </w:t>
      </w:r>
      <w:r w:rsidRPr="00441F57">
        <w:rPr>
          <w:rFonts w:ascii="Symbol" w:hAnsi="Symbol"/>
        </w:rPr>
        <w:t></w:t>
      </w:r>
      <w:r>
        <w:t xml:space="preserve">A.  What is the intensity </w:t>
      </w:r>
      <w:r w:rsidR="005F6FCD">
        <w:t xml:space="preserve">(photons per second) </w:t>
      </w:r>
      <w:r>
        <w:t>and minimum</w:t>
      </w:r>
      <w:r>
        <w:rPr>
          <w:b/>
        </w:rPr>
        <w:t xml:space="preserve"> </w:t>
      </w:r>
      <w:r>
        <w:t>wavelength of the x-rays produced by the cathode ray tube?</w:t>
      </w:r>
    </w:p>
    <w:p w:rsidR="00441F57" w:rsidRDefault="00126E40" w:rsidP="005F6FCD">
      <w:r>
        <w:rPr>
          <w:noProof/>
        </w:rPr>
        <mc:AlternateContent>
          <mc:Choice Requires="wps">
            <w:drawing>
              <wp:anchor distT="0" distB="0" distL="114300" distR="114300" simplePos="0" relativeHeight="251661824" behindDoc="0" locked="0" layoutInCell="1" allowOverlap="1">
                <wp:simplePos x="0" y="0"/>
                <wp:positionH relativeFrom="column">
                  <wp:posOffset>165735</wp:posOffset>
                </wp:positionH>
                <wp:positionV relativeFrom="paragraph">
                  <wp:posOffset>75565</wp:posOffset>
                </wp:positionV>
                <wp:extent cx="2743200" cy="685800"/>
                <wp:effectExtent l="0" t="0" r="0" b="0"/>
                <wp:wrapNone/>
                <wp:docPr id="78"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FCD" w:rsidRPr="005F6FCD" w:rsidRDefault="005F6FCD">
                            <w:pPr>
                              <w:rPr>
                                <w:sz w:val="20"/>
                              </w:rPr>
                            </w:pPr>
                            <w:r>
                              <w:rPr>
                                <w:sz w:val="20"/>
                              </w:rPr>
                              <w:t xml:space="preserve">For every electron that decelerates when it hits the anode, one photon is produced.  Therefore we calculate the number of electrons </w:t>
                            </w:r>
                            <w:r w:rsidR="000F079C">
                              <w:rPr>
                                <w:sz w:val="20"/>
                              </w:rPr>
                              <w:t>using</w:t>
                            </w:r>
                            <w:r>
                              <w:rPr>
                                <w:sz w:val="20"/>
                              </w:rPr>
                              <w:t xml:space="preserve"> the current and </w:t>
                            </w:r>
                            <w:r w:rsidR="000F079C">
                              <w:rPr>
                                <w:sz w:val="20"/>
                              </w:rPr>
                              <w:t xml:space="preserve">a </w:t>
                            </w:r>
                            <w:r>
                              <w:rPr>
                                <w:sz w:val="20"/>
                              </w:rPr>
                              <w:t>time</w:t>
                            </w:r>
                            <w:r w:rsidR="000F079C">
                              <w:rPr>
                                <w:sz w:val="20"/>
                              </w:rPr>
                              <w:t xml:space="preserve"> of 1 s</w:t>
                            </w:r>
                            <w:r>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031" type="#_x0000_t202" style="position:absolute;margin-left:13.05pt;margin-top:5.95pt;width:3in;height:54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" filled="f" stroked="f">
                <v:textbox>
                  <w:txbxContent>
                    <w:p w:rsidR="005F6FCD" w:rsidRPr="005F6FCD" w:rsidRDefault="005F6FCD">
                      <w:pPr>
                        <w:rPr>
                          <w:sz w:val="20"/>
                        </w:rPr>
                      </w:pPr>
                      <w:r>
                        <w:rPr>
                          <w:sz w:val="20"/>
                        </w:rPr>
                        <w:t xml:space="preserve">For every electron that decelerates when it hits the anode, one photon is produced.  Therefore we calculate the number of electrons </w:t>
                      </w:r>
                      <w:r w:rsidR="000F079C">
                        <w:rPr>
                          <w:sz w:val="20"/>
                        </w:rPr>
                        <w:t>using</w:t>
                      </w:r>
                      <w:r>
                        <w:rPr>
                          <w:sz w:val="20"/>
                        </w:rPr>
                        <w:t xml:space="preserve"> the current and </w:t>
                      </w:r>
                      <w:r w:rsidR="000F079C">
                        <w:rPr>
                          <w:sz w:val="20"/>
                        </w:rPr>
                        <w:t xml:space="preserve">a </w:t>
                      </w:r>
                      <w:r>
                        <w:rPr>
                          <w:sz w:val="20"/>
                        </w:rPr>
                        <w:t>time</w:t>
                      </w:r>
                      <w:r w:rsidR="000F079C">
                        <w:rPr>
                          <w:sz w:val="20"/>
                        </w:rPr>
                        <w:t xml:space="preserve"> of 1 s</w:t>
                      </w:r>
                      <w:r>
                        <w:rPr>
                          <w:sz w:val="20"/>
                        </w:rPr>
                        <w:t>.</w:t>
                      </w:r>
                    </w:p>
                  </w:txbxContent>
                </v:textbox>
              </v:shape>
            </w:pict>
          </mc:Fallback>
        </mc:AlternateContent>
      </w:r>
      <w:r w:rsidR="00D47E41">
        <w:rPr>
          <w:noProof/>
        </w:rPr>
        <w:pict>
          <v:shape id="_x0000_s1119" type="#_x0000_t75" style="position:absolute;margin-left:265.05pt;margin-top:5.95pt;width:187.9pt;height:138.75pt;z-index:251660800;mso-position-horizontal-relative:text;mso-position-vertical-relative:text">
            <v:imagedata r:id="rId16" o:title=""/>
            <w10:wrap side="left"/>
          </v:shape>
          <o:OLEObject Type="Embed" ProgID="Equation.DSMT4" ShapeID="_x0000_s1119" DrawAspect="Content" ObjectID="_1525684619" r:id="rId17"/>
        </w:pict>
      </w:r>
    </w:p>
    <w:p w:rsidR="00441F57" w:rsidRDefault="00441F57" w:rsidP="00441F57"/>
    <w:p w:rsidR="00441F57" w:rsidRDefault="00441F57"/>
    <w:p w:rsidR="00A82C5E" w:rsidRDefault="00A82C5E"/>
    <w:p w:rsidR="005F6FCD" w:rsidRDefault="005F6FCD"/>
    <w:p w:rsidR="005F6FCD" w:rsidRDefault="005F6FCD" w:rsidP="000F079C">
      <w:pPr>
        <w:ind w:left="720"/>
      </w:pPr>
      <w:r w:rsidRPr="005F6FCD">
        <w:rPr>
          <w:position w:val="-140"/>
        </w:rPr>
        <w:object w:dxaOrig="3960" w:dyaOrig="2920">
          <v:shape id="_x0000_i1027" type="#_x0000_t75" style="width:198.2pt;height:146.55pt" o:ole="">
            <v:imagedata r:id="rId18" o:title=""/>
          </v:shape>
          <o:OLEObject Type="Embed" ProgID="Equation.DSMT4" ShapeID="_x0000_i1027" DrawAspect="Content" ObjectID="_1525684601" r:id="rId19"/>
        </w:object>
      </w:r>
    </w:p>
    <w:p w:rsidR="00A82C5E" w:rsidRDefault="005F6FCD">
      <w:pPr>
        <w:pStyle w:val="Heading1"/>
      </w:pPr>
      <w:r>
        <w:br w:type="page"/>
      </w:r>
      <w:r w:rsidR="00A82C5E">
        <w:lastRenderedPageBreak/>
        <w:t xml:space="preserve">Properties of x-rays </w:t>
      </w:r>
    </w:p>
    <w:p w:rsidR="00A82C5E" w:rsidRDefault="00A82C5E">
      <w:r>
        <w:t xml:space="preserve">The properties of x-rays are rather unique because of their ability to act as a </w:t>
      </w:r>
      <w:r w:rsidRPr="00216F6C">
        <w:rPr>
          <w:b/>
        </w:rPr>
        <w:t>wave</w:t>
      </w:r>
      <w:r>
        <w:t xml:space="preserve"> or as a </w:t>
      </w:r>
      <w:r w:rsidRPr="00216F6C">
        <w:rPr>
          <w:b/>
        </w:rPr>
        <w:t>particle</w:t>
      </w:r>
      <w:r>
        <w:t xml:space="preserve"> to a much greater extent than visible light. </w:t>
      </w:r>
    </w:p>
    <w:p w:rsidR="00A82C5E" w:rsidRDefault="00A82C5E"/>
    <w:p w:rsidR="00A82C5E" w:rsidRDefault="00A82C5E">
      <w:pPr>
        <w:rPr>
          <w:i/>
          <w:sz w:val="28"/>
        </w:rPr>
      </w:pPr>
      <w:r>
        <w:rPr>
          <w:i/>
          <w:sz w:val="28"/>
        </w:rPr>
        <w:t>Wave characteristics of x-rays</w:t>
      </w:r>
    </w:p>
    <w:p w:rsidR="00A82C5E" w:rsidRDefault="00216F6C">
      <w:pPr>
        <w:numPr>
          <w:ilvl w:val="0"/>
          <w:numId w:val="1"/>
        </w:numPr>
        <w:spacing w:after="120"/>
      </w:pPr>
      <w:r>
        <w:t>x-rays</w:t>
      </w:r>
      <w:r w:rsidR="00A82C5E">
        <w:t xml:space="preserve"> can penetrate opaque objects such as wood, paper, aluminum and human flesh.  They will not penetrate bone. </w:t>
      </w:r>
    </w:p>
    <w:p w:rsidR="00A82C5E" w:rsidRDefault="00216F6C">
      <w:pPr>
        <w:numPr>
          <w:ilvl w:val="0"/>
          <w:numId w:val="1"/>
        </w:numPr>
        <w:spacing w:after="120"/>
      </w:pPr>
      <w:r>
        <w:t>x</w:t>
      </w:r>
      <w:r w:rsidR="00A82C5E">
        <w:t xml:space="preserve">-rays can be diffracted by crystals. </w:t>
      </w:r>
    </w:p>
    <w:p w:rsidR="00A82C5E" w:rsidRDefault="00A82C5E">
      <w:pPr>
        <w:rPr>
          <w:i/>
          <w:sz w:val="28"/>
        </w:rPr>
      </w:pPr>
      <w:r>
        <w:rPr>
          <w:i/>
          <w:sz w:val="28"/>
        </w:rPr>
        <w:t>Particle (photon) characteristics of x-rays</w:t>
      </w:r>
    </w:p>
    <w:p w:rsidR="00A82C5E" w:rsidRDefault="00216F6C">
      <w:pPr>
        <w:numPr>
          <w:ilvl w:val="0"/>
          <w:numId w:val="1"/>
        </w:numPr>
        <w:spacing w:after="120"/>
      </w:pPr>
      <w:r>
        <w:t>x</w:t>
      </w:r>
      <w:r w:rsidR="00A82C5E">
        <w:t>-rays will ionize a gas</w:t>
      </w:r>
      <w:r w:rsidR="00183BDF">
        <w:t xml:space="preserve"> – i.e</w:t>
      </w:r>
      <w:r w:rsidR="00A82C5E">
        <w:t xml:space="preserve">. </w:t>
      </w:r>
      <w:r w:rsidR="00183BDF">
        <w:t>t</w:t>
      </w:r>
      <w:r w:rsidR="00A82C5E">
        <w:t xml:space="preserve">hey collide with electrons and drive them off the molecules </w:t>
      </w:r>
      <w:r w:rsidR="00183BDF">
        <w:t xml:space="preserve">to produce </w:t>
      </w:r>
      <w:r>
        <w:t>ions</w:t>
      </w:r>
      <w:r w:rsidR="00A82C5E">
        <w:t>.</w:t>
      </w:r>
    </w:p>
    <w:p w:rsidR="00A82C5E" w:rsidRDefault="00216F6C">
      <w:pPr>
        <w:numPr>
          <w:ilvl w:val="0"/>
          <w:numId w:val="1"/>
        </w:numPr>
        <w:spacing w:after="120"/>
      </w:pPr>
      <w:r>
        <w:t>x</w:t>
      </w:r>
      <w:r w:rsidR="00A82C5E">
        <w:t>-rays will cause electron emission in water by the same process as described above.</w:t>
      </w:r>
    </w:p>
    <w:p w:rsidR="00A82C5E" w:rsidRDefault="00216F6C">
      <w:pPr>
        <w:numPr>
          <w:ilvl w:val="0"/>
          <w:numId w:val="1"/>
        </w:numPr>
        <w:spacing w:after="120"/>
      </w:pPr>
      <w:r>
        <w:t>x</w:t>
      </w:r>
      <w:r w:rsidR="00A82C5E">
        <w:t>-rays will affect photographic plates.</w:t>
      </w:r>
    </w:p>
    <w:p w:rsidR="000F079C" w:rsidRDefault="000F079C" w:rsidP="000F079C">
      <w:pPr>
        <w:spacing w:after="120"/>
      </w:pPr>
    </w:p>
    <w:p w:rsidR="00A82C5E" w:rsidRDefault="00126E40">
      <w:pPr>
        <w:pStyle w:val="Heading1"/>
      </w:pPr>
      <w:r>
        <w:rPr>
          <w:noProof/>
        </w:rPr>
        <w:drawing>
          <wp:anchor distT="0" distB="0" distL="114300" distR="114300" simplePos="0" relativeHeight="251654656" behindDoc="0" locked="0" layoutInCell="1" allowOverlap="1">
            <wp:simplePos x="0" y="0"/>
            <wp:positionH relativeFrom="column">
              <wp:posOffset>4394835</wp:posOffset>
            </wp:positionH>
            <wp:positionV relativeFrom="paragraph">
              <wp:posOffset>466090</wp:posOffset>
            </wp:positionV>
            <wp:extent cx="1543685" cy="2164080"/>
            <wp:effectExtent l="0" t="0" r="0" b="7620"/>
            <wp:wrapSquare wrapText="bothSides"/>
            <wp:docPr id="77" name="Picture 20" descr="comp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ompto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43685" cy="2164080"/>
                    </a:xfrm>
                    <a:prstGeom prst="rect">
                      <a:avLst/>
                    </a:prstGeom>
                    <a:noFill/>
                    <a:ln>
                      <a:noFill/>
                    </a:ln>
                  </pic:spPr>
                </pic:pic>
              </a:graphicData>
            </a:graphic>
            <wp14:sizeRelH relativeFrom="page">
              <wp14:pctWidth>0</wp14:pctWidth>
            </wp14:sizeRelH>
            <wp14:sizeRelV relativeFrom="page">
              <wp14:pctHeight>0</wp14:pctHeight>
            </wp14:sizeRelV>
          </wp:anchor>
        </w:drawing>
      </w:r>
      <w:r w:rsidR="00676127">
        <w:t>The Compton effect</w:t>
      </w:r>
    </w:p>
    <w:p w:rsidR="00E37F49" w:rsidRDefault="0084505B" w:rsidP="000A481F">
      <w:r w:rsidRPr="0084505B">
        <w:t xml:space="preserve">Arthur Holly Compton was born at </w:t>
      </w:r>
      <w:smartTag w:uri="urn:schemas-microsoft-com:office:smarttags" w:element="place">
        <w:smartTag w:uri="urn:schemas-microsoft-com:office:smarttags" w:element="City">
          <w:r w:rsidRPr="0084505B">
            <w:t>Wooster</w:t>
          </w:r>
        </w:smartTag>
        <w:r w:rsidRPr="0084505B">
          <w:t xml:space="preserve">, </w:t>
        </w:r>
        <w:smartTag w:uri="urn:schemas-microsoft-com:office:smarttags" w:element="State">
          <w:r w:rsidRPr="0084505B">
            <w:t>Ohio</w:t>
          </w:r>
        </w:smartTag>
      </w:smartTag>
      <w:r w:rsidRPr="0084505B">
        <w:t xml:space="preserve">, </w:t>
      </w:r>
      <w:r w:rsidR="00CE257C">
        <w:t>and</w:t>
      </w:r>
      <w:r w:rsidRPr="0084505B">
        <w:t xml:space="preserve"> was educated at the </w:t>
      </w:r>
      <w:smartTag w:uri="urn:schemas-microsoft-com:office:smarttags" w:element="place">
        <w:smartTag w:uri="urn:schemas-microsoft-com:office:smarttags" w:element="PlaceType">
          <w:r w:rsidRPr="0084505B">
            <w:t>College</w:t>
          </w:r>
        </w:smartTag>
        <w:r w:rsidR="00CE257C" w:rsidRPr="00CE257C">
          <w:t xml:space="preserve"> </w:t>
        </w:r>
        <w:r w:rsidR="00CE257C" w:rsidRPr="0084505B">
          <w:t xml:space="preserve">of </w:t>
        </w:r>
        <w:smartTag w:uri="urn:schemas-microsoft-com:office:smarttags" w:element="PlaceName">
          <w:r w:rsidR="00CE257C" w:rsidRPr="0084505B">
            <w:t>Wooster</w:t>
          </w:r>
        </w:smartTag>
      </w:smartTag>
      <w:r w:rsidRPr="0084505B">
        <w:t xml:space="preserve">, graduating Bachelor of Science in 1913, and he spent three years in postgraduate study at </w:t>
      </w:r>
      <w:smartTag w:uri="urn:schemas-microsoft-com:office:smarttags" w:element="place">
        <w:smartTag w:uri="urn:schemas-microsoft-com:office:smarttags" w:element="PlaceName">
          <w:r w:rsidRPr="0084505B">
            <w:t>Princeton</w:t>
          </w:r>
        </w:smartTag>
        <w:r w:rsidRPr="0084505B">
          <w:t xml:space="preserve"> </w:t>
        </w:r>
        <w:smartTag w:uri="urn:schemas-microsoft-com:office:smarttags" w:element="PlaceType">
          <w:r w:rsidRPr="0084505B">
            <w:t>University</w:t>
          </w:r>
        </w:smartTag>
      </w:smartTag>
      <w:r w:rsidRPr="0084505B">
        <w:t xml:space="preserve"> receiving his M.A. degree in 1914 and his Ph.D. in 1916.</w:t>
      </w:r>
      <w:r w:rsidR="00141046">
        <w:t xml:space="preserve"> </w:t>
      </w:r>
      <w:r w:rsidRPr="0084505B">
        <w:t xml:space="preserve"> After spending a year as instructor of physics at the </w:t>
      </w:r>
      <w:smartTag w:uri="urn:schemas-microsoft-com:office:smarttags" w:element="place">
        <w:smartTag w:uri="urn:schemas-microsoft-com:office:smarttags" w:element="PlaceType">
          <w:r w:rsidRPr="0084505B">
            <w:t>University</w:t>
          </w:r>
        </w:smartTag>
        <w:r w:rsidRPr="0084505B">
          <w:t xml:space="preserve"> of </w:t>
        </w:r>
        <w:smartTag w:uri="urn:schemas-microsoft-com:office:smarttags" w:element="PlaceName">
          <w:r w:rsidRPr="0084505B">
            <w:t>Minnesota</w:t>
          </w:r>
        </w:smartTag>
      </w:smartTag>
      <w:r w:rsidRPr="0084505B">
        <w:t xml:space="preserve">, he took a position as a research engineer with the Westinghouse Lamp Company at </w:t>
      </w:r>
      <w:smartTag w:uri="urn:schemas-microsoft-com:office:smarttags" w:element="City">
        <w:smartTag w:uri="urn:schemas-microsoft-com:office:smarttags" w:element="place">
          <w:r w:rsidRPr="0084505B">
            <w:t>Pittsburgh</w:t>
          </w:r>
        </w:smartTag>
      </w:smartTag>
      <w:r w:rsidRPr="0084505B">
        <w:t xml:space="preserve"> until 1919 when he studied </w:t>
      </w:r>
      <w:r w:rsidR="00141046">
        <w:t xml:space="preserve">under </w:t>
      </w:r>
      <w:smartTag w:uri="urn:schemas-microsoft-com:office:smarttags" w:element="place">
        <w:r w:rsidR="00141046">
          <w:t>Rutherford</w:t>
        </w:r>
      </w:smartTag>
      <w:r w:rsidR="00141046">
        <w:t xml:space="preserve"> </w:t>
      </w:r>
      <w:r w:rsidRPr="0084505B">
        <w:t xml:space="preserve">at </w:t>
      </w:r>
      <w:smartTag w:uri="urn:schemas-microsoft-com:office:smarttags" w:element="place">
        <w:smartTag w:uri="urn:schemas-microsoft-com:office:smarttags" w:element="PlaceName">
          <w:r w:rsidRPr="0084505B">
            <w:t>Cambridge</w:t>
          </w:r>
        </w:smartTag>
        <w:r w:rsidRPr="0084505B">
          <w:t xml:space="preserve"> </w:t>
        </w:r>
        <w:smartTag w:uri="urn:schemas-microsoft-com:office:smarttags" w:element="PlaceType">
          <w:r w:rsidRPr="0084505B">
            <w:t>University</w:t>
          </w:r>
        </w:smartTag>
      </w:smartTag>
      <w:r w:rsidRPr="0084505B">
        <w:t xml:space="preserve"> as a National Research Council Fellow. </w:t>
      </w:r>
      <w:r w:rsidR="00141046">
        <w:t xml:space="preserve"> </w:t>
      </w:r>
      <w:r w:rsidRPr="0084505B">
        <w:t xml:space="preserve">In 1920, he was appointed </w:t>
      </w:r>
      <w:proofErr w:type="spellStart"/>
      <w:r w:rsidRPr="0084505B">
        <w:t>Wayman</w:t>
      </w:r>
      <w:proofErr w:type="spellEnd"/>
      <w:r w:rsidRPr="0084505B">
        <w:t xml:space="preserve"> Crow Professor of Physics, and Head of the Department of Physics at the </w:t>
      </w:r>
      <w:smartTag w:uri="urn:schemas-microsoft-com:office:smarttags" w:element="place">
        <w:smartTag w:uri="urn:schemas-microsoft-com:office:smarttags" w:element="PlaceName">
          <w:r w:rsidRPr="0084505B">
            <w:t>Washington</w:t>
          </w:r>
        </w:smartTag>
        <w:r w:rsidRPr="0084505B">
          <w:t xml:space="preserve"> </w:t>
        </w:r>
        <w:smartTag w:uri="urn:schemas-microsoft-com:office:smarttags" w:element="PlaceType">
          <w:r w:rsidRPr="0084505B">
            <w:t>University</w:t>
          </w:r>
        </w:smartTag>
      </w:smartTag>
      <w:r w:rsidRPr="0084505B">
        <w:t xml:space="preserve">, </w:t>
      </w:r>
      <w:smartTag w:uri="urn:schemas-microsoft-com:office:smarttags" w:element="City">
        <w:smartTag w:uri="urn:schemas-microsoft-com:office:smarttags" w:element="place">
          <w:r w:rsidRPr="0084505B">
            <w:t>St. Louis</w:t>
          </w:r>
        </w:smartTag>
      </w:smartTag>
      <w:r w:rsidRPr="0084505B">
        <w:t xml:space="preserve"> and in 1923 he moved to the </w:t>
      </w:r>
      <w:smartTag w:uri="urn:schemas-microsoft-com:office:smarttags" w:element="place">
        <w:smartTag w:uri="urn:schemas-microsoft-com:office:smarttags" w:element="PlaceType">
          <w:r w:rsidRPr="0084505B">
            <w:t>University</w:t>
          </w:r>
        </w:smartTag>
        <w:r w:rsidRPr="0084505B">
          <w:t xml:space="preserve"> of </w:t>
        </w:r>
        <w:smartTag w:uri="urn:schemas-microsoft-com:office:smarttags" w:element="PlaceName">
          <w:r w:rsidRPr="0084505B">
            <w:t>Chicago</w:t>
          </w:r>
        </w:smartTag>
      </w:smartTag>
      <w:r w:rsidRPr="0084505B">
        <w:t xml:space="preserve"> as Professor of Physics. </w:t>
      </w:r>
      <w:r w:rsidR="00141046">
        <w:t xml:space="preserve"> </w:t>
      </w:r>
      <w:smartTag w:uri="urn:schemas-microsoft-com:office:smarttags" w:element="City">
        <w:smartTag w:uri="urn:schemas-microsoft-com:office:smarttags" w:element="place">
          <w:r w:rsidRPr="0084505B">
            <w:t>Compton</w:t>
          </w:r>
        </w:smartTag>
      </w:smartTag>
      <w:r w:rsidRPr="0084505B">
        <w:t xml:space="preserve"> returned to </w:t>
      </w:r>
      <w:smartTag w:uri="urn:schemas-microsoft-com:office:smarttags" w:element="City">
        <w:smartTag w:uri="urn:schemas-microsoft-com:office:smarttags" w:element="place">
          <w:r w:rsidRPr="0084505B">
            <w:t>St. Louis</w:t>
          </w:r>
        </w:smartTag>
      </w:smartTag>
      <w:r w:rsidRPr="0084505B">
        <w:t xml:space="preserve"> as Chancellor in 1945 and from 1954 until his retirement in 1961 he was Distinguished Service Professor of Natural Philosophy at the </w:t>
      </w:r>
      <w:smartTag w:uri="urn:schemas-microsoft-com:office:smarttags" w:element="place">
        <w:smartTag w:uri="urn:schemas-microsoft-com:office:smarttags" w:element="PlaceName">
          <w:r w:rsidRPr="0084505B">
            <w:t>Washington</w:t>
          </w:r>
        </w:smartTag>
        <w:r w:rsidRPr="0084505B">
          <w:t xml:space="preserve"> </w:t>
        </w:r>
        <w:smartTag w:uri="urn:schemas-microsoft-com:office:smarttags" w:element="PlaceType">
          <w:r w:rsidRPr="0084505B">
            <w:t>University</w:t>
          </w:r>
        </w:smartTag>
      </w:smartTag>
      <w:r w:rsidRPr="0084505B">
        <w:t>.</w:t>
      </w:r>
      <w:r w:rsidRPr="0084505B">
        <w:br/>
      </w:r>
      <w:r w:rsidRPr="0084505B">
        <w:br/>
        <w:t xml:space="preserve">In his early days at </w:t>
      </w:r>
      <w:smartTag w:uri="urn:schemas-microsoft-com:office:smarttags" w:element="place">
        <w:r w:rsidRPr="0084505B">
          <w:t>Princeton</w:t>
        </w:r>
      </w:smartTag>
      <w:r w:rsidRPr="0084505B">
        <w:t xml:space="preserve">, </w:t>
      </w:r>
      <w:smartTag w:uri="urn:schemas-microsoft-com:office:smarttags" w:element="City">
        <w:smartTag w:uri="urn:schemas-microsoft-com:office:smarttags" w:element="place">
          <w:r w:rsidRPr="0084505B">
            <w:t>Compton</w:t>
          </w:r>
        </w:smartTag>
      </w:smartTag>
      <w:r w:rsidRPr="0084505B">
        <w:t xml:space="preserve"> devised an elegant method for demonstrating the Earth's rotation, but he w</w:t>
      </w:r>
      <w:r w:rsidR="00872E78">
        <w:t>ould</w:t>
      </w:r>
      <w:r w:rsidRPr="0084505B">
        <w:t xml:space="preserve"> soon begin his studies in the field of </w:t>
      </w:r>
      <w:r w:rsidR="00141046">
        <w:t>x</w:t>
      </w:r>
      <w:r w:rsidRPr="0084505B">
        <w:t xml:space="preserve">-rays. He developed a theory of the intensity of </w:t>
      </w:r>
      <w:r w:rsidR="00141046">
        <w:t>x</w:t>
      </w:r>
      <w:r w:rsidRPr="0084505B">
        <w:t xml:space="preserve">-ray reflection from crystals as a means of studying the arrangement of electrons and atoms, and in 1918 he started a study of </w:t>
      </w:r>
      <w:r w:rsidR="00141046">
        <w:t>x</w:t>
      </w:r>
      <w:r w:rsidRPr="0084505B">
        <w:t xml:space="preserve">-ray scattering. </w:t>
      </w:r>
      <w:r w:rsidR="008D224E">
        <w:t xml:space="preserve"> </w:t>
      </w:r>
      <w:smartTag w:uri="urn:schemas-microsoft-com:office:smarttags" w:element="City">
        <w:smartTag w:uri="urn:schemas-microsoft-com:office:smarttags" w:element="place">
          <w:r w:rsidR="000A481F">
            <w:t>Compton</w:t>
          </w:r>
        </w:smartTag>
      </w:smartTag>
      <w:r w:rsidR="000A481F">
        <w:t xml:space="preserve"> was intrigued by the </w:t>
      </w:r>
      <w:r w:rsidR="00E37F49">
        <w:t>idea</w:t>
      </w:r>
      <w:r w:rsidR="000A481F">
        <w:t xml:space="preserve"> that </w:t>
      </w:r>
      <w:r w:rsidR="00E37F49">
        <w:t xml:space="preserve">if </w:t>
      </w:r>
      <w:r w:rsidR="000A481F">
        <w:t xml:space="preserve">photons have energy </w:t>
      </w:r>
      <w:r w:rsidR="00E37F49">
        <w:t xml:space="preserve">do they </w:t>
      </w:r>
      <w:r w:rsidR="000A481F">
        <w:t xml:space="preserve">have </w:t>
      </w:r>
      <w:r w:rsidR="000A481F" w:rsidRPr="00E37F49">
        <w:rPr>
          <w:b/>
        </w:rPr>
        <w:t>momentum</w:t>
      </w:r>
      <w:r w:rsidR="000A481F">
        <w:t xml:space="preserve">.  </w:t>
      </w:r>
      <w:r w:rsidR="00E37F49">
        <w:t>He</w:t>
      </w:r>
      <w:r w:rsidR="000A481F">
        <w:t xml:space="preserve"> derived the equation(s) that described the </w:t>
      </w:r>
      <w:r w:rsidR="000A481F" w:rsidRPr="001C7FF7">
        <w:rPr>
          <w:b/>
        </w:rPr>
        <w:t>momentum of a photon</w:t>
      </w:r>
      <w:r w:rsidR="000A481F">
        <w:t xml:space="preserve">.  </w:t>
      </w:r>
    </w:p>
    <w:p w:rsidR="000A481F" w:rsidRDefault="00E37F49" w:rsidP="000A481F">
      <w:r>
        <w:br w:type="page"/>
      </w:r>
      <w:r w:rsidR="000A481F">
        <w:lastRenderedPageBreak/>
        <w:t>As we learned in Lesson 1, the momentum of a particle is given by</w:t>
      </w:r>
    </w:p>
    <w:p w:rsidR="000A481F" w:rsidRDefault="000A481F" w:rsidP="000A481F">
      <w:r>
        <w:tab/>
        <w:t>p  =  m v</w:t>
      </w:r>
    </w:p>
    <w:p w:rsidR="000A481F" w:rsidRDefault="000A481F" w:rsidP="000A481F">
      <w:r>
        <w:t>but from Einstein’s famous equation (E = m c</w:t>
      </w:r>
      <w:r>
        <w:rPr>
          <w:vertAlign w:val="superscript"/>
        </w:rPr>
        <w:t>2</w:t>
      </w:r>
      <w:r>
        <w:t>) we know that</w:t>
      </w:r>
    </w:p>
    <w:p w:rsidR="000A481F" w:rsidRDefault="000A481F" w:rsidP="000A481F">
      <w:r>
        <w:tab/>
      </w:r>
      <w:r>
        <w:rPr>
          <w:position w:val="-24"/>
        </w:rPr>
        <w:object w:dxaOrig="760" w:dyaOrig="620">
          <v:shape id="_x0000_i1028" type="#_x0000_t75" style="width:38.1pt;height:30.5pt" o:ole="" fillcolor="window">
            <v:imagedata r:id="rId21" o:title=""/>
          </v:shape>
          <o:OLEObject Type="Embed" ProgID="Equation.3" ShapeID="_x0000_i1028" DrawAspect="Content" ObjectID="_1525684602" r:id="rId22"/>
        </w:object>
      </w:r>
      <w:r>
        <w:t xml:space="preserve"> </w:t>
      </w:r>
    </w:p>
    <w:p w:rsidR="000A481F" w:rsidRDefault="000A481F" w:rsidP="000A481F">
      <w:r>
        <w:t xml:space="preserve">Substituting this </w:t>
      </w:r>
      <w:proofErr w:type="spellStart"/>
      <w:r>
        <w:t>for m</w:t>
      </w:r>
      <w:proofErr w:type="spellEnd"/>
      <w:r>
        <w:t xml:space="preserve"> we get</w:t>
      </w:r>
    </w:p>
    <w:p w:rsidR="000A481F" w:rsidRDefault="000A481F" w:rsidP="000A481F">
      <w:r>
        <w:tab/>
      </w:r>
      <w:r>
        <w:rPr>
          <w:position w:val="-24"/>
        </w:rPr>
        <w:object w:dxaOrig="760" w:dyaOrig="620">
          <v:shape id="_x0000_i1029" type="#_x0000_t75" style="width:38.1pt;height:30.5pt" o:ole="" fillcolor="window">
            <v:imagedata r:id="rId23" o:title=""/>
          </v:shape>
          <o:OLEObject Type="Embed" ProgID="Equation.3" ShapeID="_x0000_i1029" DrawAspect="Content" ObjectID="_1525684603" r:id="rId24"/>
        </w:object>
      </w:r>
    </w:p>
    <w:p w:rsidR="000A481F" w:rsidRDefault="000A481F" w:rsidP="000A481F">
      <w:r>
        <w:t>and since the speed of a photon is the speed of light (v = c )</w:t>
      </w:r>
    </w:p>
    <w:p w:rsidR="000A481F" w:rsidRDefault="000A481F" w:rsidP="000A481F">
      <w:r>
        <w:tab/>
      </w:r>
      <w:r>
        <w:rPr>
          <w:position w:val="-24"/>
        </w:rPr>
        <w:object w:dxaOrig="760" w:dyaOrig="620">
          <v:shape id="_x0000_i1030" type="#_x0000_t75" style="width:38.1pt;height:30.5pt" o:ole="" fillcolor="window">
            <v:imagedata r:id="rId25" o:title=""/>
          </v:shape>
          <o:OLEObject Type="Embed" ProgID="Equation.3" ShapeID="_x0000_i1030" DrawAspect="Content" ObjectID="_1525684604" r:id="rId26"/>
        </w:object>
      </w:r>
    </w:p>
    <w:p w:rsidR="000A481F" w:rsidRDefault="000A481F" w:rsidP="000A481F">
      <w:r>
        <w:t>thus</w:t>
      </w:r>
    </w:p>
    <w:p w:rsidR="000A481F" w:rsidRDefault="000A481F" w:rsidP="000A481F">
      <w:pPr>
        <w:ind w:firstLine="720"/>
      </w:pPr>
      <w:r>
        <w:rPr>
          <w:position w:val="-24"/>
        </w:rPr>
        <w:object w:dxaOrig="660" w:dyaOrig="620">
          <v:shape id="_x0000_i1031" type="#_x0000_t75" style="width:33.05pt;height:30.5pt" o:ole="" fillcolor="window">
            <v:imagedata r:id="rId27" o:title=""/>
          </v:shape>
          <o:OLEObject Type="Embed" ProgID="Equation.3" ShapeID="_x0000_i1031" DrawAspect="Content" ObjectID="_1525684605" r:id="rId28"/>
        </w:object>
      </w:r>
      <w:r w:rsidR="008D224E">
        <w:tab/>
      </w:r>
    </w:p>
    <w:p w:rsidR="000A481F" w:rsidRDefault="000A481F" w:rsidP="000A481F">
      <w:r>
        <w:t xml:space="preserve">If   </w:t>
      </w:r>
      <w:r>
        <w:rPr>
          <w:position w:val="-24"/>
        </w:rPr>
        <w:object w:dxaOrig="660" w:dyaOrig="620">
          <v:shape id="_x0000_i1032" type="#_x0000_t75" style="width:33.05pt;height:30.5pt" o:ole="" fillcolor="window">
            <v:imagedata r:id="rId27" o:title=""/>
          </v:shape>
          <o:OLEObject Type="Embed" ProgID="Equation.3" ShapeID="_x0000_i1032" DrawAspect="Content" ObjectID="_1525684606" r:id="rId29"/>
        </w:object>
      </w:r>
      <w:r>
        <w:t xml:space="preserve">  and we know from Planck’s equation that  </w:t>
      </w:r>
      <w:r w:rsidRPr="00821F35">
        <w:rPr>
          <w:position w:val="-24"/>
        </w:rPr>
        <w:object w:dxaOrig="1240" w:dyaOrig="620">
          <v:shape id="_x0000_i1033" type="#_x0000_t75" style="width:62.7pt;height:30.5pt" o:ole="">
            <v:imagedata r:id="rId30" o:title=""/>
          </v:shape>
          <o:OLEObject Type="Embed" ProgID="Equation.DSMT4" ShapeID="_x0000_i1033" DrawAspect="Content" ObjectID="_1525684607" r:id="rId31"/>
        </w:object>
      </w:r>
      <w:r>
        <w:t xml:space="preserve">  then</w:t>
      </w:r>
    </w:p>
    <w:p w:rsidR="000A481F" w:rsidRDefault="000A481F" w:rsidP="000A481F">
      <w:r>
        <w:tab/>
      </w:r>
      <w:r>
        <w:rPr>
          <w:position w:val="-10"/>
        </w:rPr>
        <w:object w:dxaOrig="180" w:dyaOrig="340">
          <v:shape id="_x0000_i1034" type="#_x0000_t75" style="width:9.3pt;height:16.95pt" o:ole="" fillcolor="window">
            <v:imagedata r:id="rId32" o:title=""/>
          </v:shape>
          <o:OLEObject Type="Embed" ProgID="Equation.3" ShapeID="_x0000_i1034" DrawAspect="Content" ObjectID="_1525684608" r:id="rId33"/>
        </w:object>
      </w:r>
      <w:r>
        <w:rPr>
          <w:position w:val="-24"/>
        </w:rPr>
        <w:object w:dxaOrig="760" w:dyaOrig="620">
          <v:shape id="_x0000_i1035" type="#_x0000_t75" style="width:38.1pt;height:30.5pt" o:ole="" fillcolor="window">
            <v:imagedata r:id="rId34" o:title=""/>
          </v:shape>
          <o:OLEObject Type="Embed" ProgID="Equation.3" ShapeID="_x0000_i1035" DrawAspect="Content" ObjectID="_1525684609" r:id="rId35"/>
        </w:object>
      </w:r>
      <w:r>
        <w:tab/>
        <w:t>or</w:t>
      </w:r>
      <w:r>
        <w:tab/>
      </w:r>
      <w:r>
        <w:rPr>
          <w:position w:val="-24"/>
        </w:rPr>
        <w:object w:dxaOrig="620" w:dyaOrig="620">
          <v:shape id="_x0000_i1036" type="#_x0000_t75" style="width:30.5pt;height:30.5pt" o:ole="" fillcolor="window">
            <v:imagedata r:id="rId36" o:title=""/>
          </v:shape>
          <o:OLEObject Type="Embed" ProgID="Equation.3" ShapeID="_x0000_i1036" DrawAspect="Content" ObjectID="_1525684610" r:id="rId37"/>
        </w:object>
      </w:r>
      <w:r>
        <w:tab/>
      </w:r>
      <w:r>
        <w:tab/>
        <w:t>(momentum of a photon)</w:t>
      </w:r>
    </w:p>
    <w:p w:rsidR="0075056F" w:rsidRDefault="0075056F" w:rsidP="001413D0"/>
    <w:p w:rsidR="001413D0" w:rsidRDefault="00126E40" w:rsidP="001413D0">
      <w:r>
        <w:rPr>
          <w:noProof/>
        </w:rPr>
        <mc:AlternateContent>
          <mc:Choice Requires="wpg">
            <w:drawing>
              <wp:anchor distT="0" distB="0" distL="114300" distR="114300" simplePos="0" relativeHeight="251655680" behindDoc="0" locked="0" layoutInCell="1" allowOverlap="1">
                <wp:simplePos x="0" y="0"/>
                <wp:positionH relativeFrom="column">
                  <wp:posOffset>851535</wp:posOffset>
                </wp:positionH>
                <wp:positionV relativeFrom="paragraph">
                  <wp:posOffset>706755</wp:posOffset>
                </wp:positionV>
                <wp:extent cx="3429000" cy="1050290"/>
                <wp:effectExtent l="0" t="0" r="0" b="0"/>
                <wp:wrapNone/>
                <wp:docPr id="18"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1050290"/>
                          <a:chOff x="2781" y="7367"/>
                          <a:chExt cx="5400" cy="1654"/>
                        </a:xfrm>
                      </wpg:grpSpPr>
                      <wpg:grpSp>
                        <wpg:cNvPr id="19" name="Group 21"/>
                        <wpg:cNvGrpSpPr>
                          <a:grpSpLocks/>
                        </wpg:cNvGrpSpPr>
                        <wpg:grpSpPr bwMode="auto">
                          <a:xfrm>
                            <a:off x="2781" y="7907"/>
                            <a:ext cx="900" cy="180"/>
                            <a:chOff x="2241" y="11164"/>
                            <a:chExt cx="1800" cy="251"/>
                          </a:xfrm>
                        </wpg:grpSpPr>
                        <wpg:grpSp>
                          <wpg:cNvPr id="20" name="Group 22"/>
                          <wpg:cNvGrpSpPr>
                            <a:grpSpLocks/>
                          </wpg:cNvGrpSpPr>
                          <wpg:grpSpPr bwMode="auto">
                            <a:xfrm>
                              <a:off x="2241" y="11164"/>
                              <a:ext cx="1440" cy="251"/>
                              <a:chOff x="2253" y="1929"/>
                              <a:chExt cx="8208" cy="1440"/>
                            </a:xfrm>
                          </wpg:grpSpPr>
                          <wpg:grpSp>
                            <wpg:cNvPr id="21" name="Group 23"/>
                            <wpg:cNvGrpSpPr>
                              <a:grpSpLocks/>
                            </wpg:cNvGrpSpPr>
                            <wpg:grpSpPr bwMode="auto">
                              <a:xfrm>
                                <a:off x="2253" y="1929"/>
                                <a:ext cx="2052" cy="1440"/>
                                <a:chOff x="2253" y="1929"/>
                                <a:chExt cx="2052" cy="1440"/>
                              </a:xfrm>
                            </wpg:grpSpPr>
                            <wps:wsp>
                              <wps:cNvPr id="23" name="Arc 2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rc 2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Arc 2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Arc 2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 name="Group 28"/>
                            <wpg:cNvGrpSpPr>
                              <a:grpSpLocks/>
                            </wpg:cNvGrpSpPr>
                            <wpg:grpSpPr bwMode="auto">
                              <a:xfrm>
                                <a:off x="4305" y="1929"/>
                                <a:ext cx="2052" cy="1440"/>
                                <a:chOff x="2253" y="1929"/>
                                <a:chExt cx="2052" cy="1440"/>
                              </a:xfrm>
                            </wpg:grpSpPr>
                            <wps:wsp>
                              <wps:cNvPr id="28" name="Arc 2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Arc 3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Arc 3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Arc 3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 name="Group 33"/>
                            <wpg:cNvGrpSpPr>
                              <a:grpSpLocks/>
                            </wpg:cNvGrpSpPr>
                            <wpg:grpSpPr bwMode="auto">
                              <a:xfrm>
                                <a:off x="6357" y="1929"/>
                                <a:ext cx="2052" cy="1440"/>
                                <a:chOff x="2253" y="1929"/>
                                <a:chExt cx="2052" cy="1440"/>
                              </a:xfrm>
                            </wpg:grpSpPr>
                            <wps:wsp>
                              <wps:cNvPr id="33" name="Arc 3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Arc 3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Arc 3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Arc 3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 name="Group 38"/>
                            <wpg:cNvGrpSpPr>
                              <a:grpSpLocks/>
                            </wpg:cNvGrpSpPr>
                            <wpg:grpSpPr bwMode="auto">
                              <a:xfrm>
                                <a:off x="8409" y="1929"/>
                                <a:ext cx="2052" cy="1440"/>
                                <a:chOff x="2253" y="1929"/>
                                <a:chExt cx="2052" cy="1440"/>
                              </a:xfrm>
                            </wpg:grpSpPr>
                            <wps:wsp>
                              <wps:cNvPr id="38" name="Arc 3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Arc 4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Arc 4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Arc 4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42" name="Line 43"/>
                          <wps:cNvCnPr/>
                          <wps:spPr bwMode="auto">
                            <a:xfrm>
                              <a:off x="3681" y="11273"/>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43" name="Group 44"/>
                        <wpg:cNvGrpSpPr>
                          <a:grpSpLocks/>
                        </wpg:cNvGrpSpPr>
                        <wpg:grpSpPr bwMode="auto">
                          <a:xfrm rot="1936539">
                            <a:off x="6921" y="8661"/>
                            <a:ext cx="1080" cy="180"/>
                            <a:chOff x="2241" y="11164"/>
                            <a:chExt cx="1800" cy="251"/>
                          </a:xfrm>
                        </wpg:grpSpPr>
                        <wpg:grpSp>
                          <wpg:cNvPr id="44" name="Group 45"/>
                          <wpg:cNvGrpSpPr>
                            <a:grpSpLocks/>
                          </wpg:cNvGrpSpPr>
                          <wpg:grpSpPr bwMode="auto">
                            <a:xfrm>
                              <a:off x="2241" y="11164"/>
                              <a:ext cx="1440" cy="251"/>
                              <a:chOff x="2253" y="1929"/>
                              <a:chExt cx="8208" cy="1440"/>
                            </a:xfrm>
                          </wpg:grpSpPr>
                          <wpg:grpSp>
                            <wpg:cNvPr id="45" name="Group 46"/>
                            <wpg:cNvGrpSpPr>
                              <a:grpSpLocks/>
                            </wpg:cNvGrpSpPr>
                            <wpg:grpSpPr bwMode="auto">
                              <a:xfrm>
                                <a:off x="2253" y="1929"/>
                                <a:ext cx="2052" cy="1440"/>
                                <a:chOff x="2253" y="1929"/>
                                <a:chExt cx="2052" cy="1440"/>
                              </a:xfrm>
                            </wpg:grpSpPr>
                            <wps:wsp>
                              <wps:cNvPr id="46" name="Arc 47"/>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Arc 48"/>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Arc 49"/>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Arc 50"/>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 name="Group 51"/>
                            <wpg:cNvGrpSpPr>
                              <a:grpSpLocks/>
                            </wpg:cNvGrpSpPr>
                            <wpg:grpSpPr bwMode="auto">
                              <a:xfrm>
                                <a:off x="4305" y="1929"/>
                                <a:ext cx="2052" cy="1440"/>
                                <a:chOff x="2253" y="1929"/>
                                <a:chExt cx="2052" cy="1440"/>
                              </a:xfrm>
                            </wpg:grpSpPr>
                            <wps:wsp>
                              <wps:cNvPr id="51" name="Arc 52"/>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Arc 53"/>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Arc 54"/>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Arc 55"/>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 name="Group 56"/>
                            <wpg:cNvGrpSpPr>
                              <a:grpSpLocks/>
                            </wpg:cNvGrpSpPr>
                            <wpg:grpSpPr bwMode="auto">
                              <a:xfrm>
                                <a:off x="6357" y="1929"/>
                                <a:ext cx="2052" cy="1440"/>
                                <a:chOff x="2253" y="1929"/>
                                <a:chExt cx="2052" cy="1440"/>
                              </a:xfrm>
                            </wpg:grpSpPr>
                            <wps:wsp>
                              <wps:cNvPr id="56" name="Arc 57"/>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Arc 58"/>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Arc 59"/>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Arc 60"/>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 name="Group 61"/>
                            <wpg:cNvGrpSpPr>
                              <a:grpSpLocks/>
                            </wpg:cNvGrpSpPr>
                            <wpg:grpSpPr bwMode="auto">
                              <a:xfrm>
                                <a:off x="8409" y="1929"/>
                                <a:ext cx="2052" cy="1440"/>
                                <a:chOff x="2253" y="1929"/>
                                <a:chExt cx="2052" cy="1440"/>
                              </a:xfrm>
                            </wpg:grpSpPr>
                            <wps:wsp>
                              <wps:cNvPr id="61" name="Arc 62"/>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Arc 63"/>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Arc 64"/>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Arc 65"/>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65" name="Line 66"/>
                          <wps:cNvCnPr/>
                          <wps:spPr bwMode="auto">
                            <a:xfrm>
                              <a:off x="3681" y="11273"/>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66" name="Text Box 67"/>
                        <wps:cNvSpPr txBox="1">
                          <a:spLocks noChangeArrowheads="1"/>
                        </wps:cNvSpPr>
                        <wps:spPr bwMode="auto">
                          <a:xfrm>
                            <a:off x="2961" y="7367"/>
                            <a:ext cx="19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1F2" w:rsidRPr="00D371F2" w:rsidRDefault="00D371F2" w:rsidP="00D371F2">
                              <w:pPr>
                                <w:jc w:val="center"/>
                                <w:rPr>
                                  <w:sz w:val="20"/>
                                </w:rPr>
                              </w:pPr>
                              <w:r w:rsidRPr="00D371F2">
                                <w:rPr>
                                  <w:sz w:val="20"/>
                                </w:rPr>
                                <w:t>before collision</w:t>
                              </w:r>
                            </w:p>
                          </w:txbxContent>
                        </wps:txbx>
                        <wps:bodyPr rot="0" vert="horz" wrap="square" lIns="91440" tIns="45720" rIns="91440" bIns="45720" anchor="t" anchorCtr="0" upright="1">
                          <a:noAutofit/>
                        </wps:bodyPr>
                      </wps:wsp>
                      <wps:wsp>
                        <wps:cNvPr id="67" name="Text Box 68"/>
                        <wps:cNvSpPr txBox="1">
                          <a:spLocks noChangeArrowheads="1"/>
                        </wps:cNvSpPr>
                        <wps:spPr bwMode="auto">
                          <a:xfrm>
                            <a:off x="4221" y="772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1F2" w:rsidRDefault="00D371F2">
                              <w:r>
                                <w:rPr>
                                  <w:rFonts w:cs="Arial"/>
                                </w:rPr>
                                <w:t>•</w:t>
                              </w:r>
                            </w:p>
                          </w:txbxContent>
                        </wps:txbx>
                        <wps:bodyPr rot="0" vert="horz" wrap="square" lIns="91440" tIns="45720" rIns="91440" bIns="45720" anchor="t" anchorCtr="0" upright="1">
                          <a:noAutofit/>
                        </wps:bodyPr>
                      </wps:wsp>
                      <wps:wsp>
                        <wps:cNvPr id="68" name="Text Box 69"/>
                        <wps:cNvSpPr txBox="1">
                          <a:spLocks noChangeArrowheads="1"/>
                        </wps:cNvSpPr>
                        <wps:spPr bwMode="auto">
                          <a:xfrm>
                            <a:off x="6561" y="774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1F2" w:rsidRDefault="00D371F2" w:rsidP="00D371F2">
                              <w:r>
                                <w:rPr>
                                  <w:rFonts w:cs="Arial"/>
                                </w:rPr>
                                <w:t>•</w:t>
                              </w:r>
                            </w:p>
                          </w:txbxContent>
                        </wps:txbx>
                        <wps:bodyPr rot="0" vert="horz" wrap="square" lIns="91440" tIns="45720" rIns="91440" bIns="45720" anchor="t" anchorCtr="0" upright="1">
                          <a:noAutofit/>
                        </wps:bodyPr>
                      </wps:wsp>
                      <wps:wsp>
                        <wps:cNvPr id="69" name="Text Box 70"/>
                        <wps:cNvSpPr txBox="1">
                          <a:spLocks noChangeArrowheads="1"/>
                        </wps:cNvSpPr>
                        <wps:spPr bwMode="auto">
                          <a:xfrm>
                            <a:off x="4221" y="7907"/>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1F2" w:rsidRPr="00D371F2" w:rsidRDefault="00D371F2" w:rsidP="00D371F2">
                              <w:pPr>
                                <w:rPr>
                                  <w:sz w:val="20"/>
                                  <w:vertAlign w:val="superscript"/>
                                </w:rPr>
                              </w:pPr>
                              <w:r w:rsidRPr="00D371F2">
                                <w:rPr>
                                  <w:rFonts w:cs="Arial"/>
                                  <w:sz w:val="20"/>
                                </w:rPr>
                                <w:t>e</w:t>
                              </w:r>
                              <w:r>
                                <w:rPr>
                                  <w:rFonts w:cs="Arial"/>
                                  <w:sz w:val="20"/>
                                  <w:vertAlign w:val="superscript"/>
                                </w:rPr>
                                <w:t>–</w:t>
                              </w:r>
                            </w:p>
                          </w:txbxContent>
                        </wps:txbx>
                        <wps:bodyPr rot="0" vert="horz" wrap="square" lIns="91440" tIns="45720" rIns="91440" bIns="45720" anchor="t" anchorCtr="0" upright="1">
                          <a:noAutofit/>
                        </wps:bodyPr>
                      </wps:wsp>
                      <wps:wsp>
                        <wps:cNvPr id="70" name="Text Box 71"/>
                        <wps:cNvSpPr txBox="1">
                          <a:spLocks noChangeArrowheads="1"/>
                        </wps:cNvSpPr>
                        <wps:spPr bwMode="auto">
                          <a:xfrm>
                            <a:off x="6561" y="7924"/>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1F2" w:rsidRPr="00D371F2" w:rsidRDefault="00D371F2" w:rsidP="00D371F2">
                              <w:pPr>
                                <w:rPr>
                                  <w:sz w:val="20"/>
                                  <w:vertAlign w:val="superscript"/>
                                </w:rPr>
                              </w:pPr>
                              <w:r w:rsidRPr="00D371F2">
                                <w:rPr>
                                  <w:rFonts w:cs="Arial"/>
                                  <w:sz w:val="20"/>
                                </w:rPr>
                                <w:t>e</w:t>
                              </w:r>
                              <w:r>
                                <w:rPr>
                                  <w:rFonts w:cs="Arial"/>
                                  <w:sz w:val="20"/>
                                  <w:vertAlign w:val="superscript"/>
                                </w:rPr>
                                <w:t>–</w:t>
                              </w:r>
                            </w:p>
                          </w:txbxContent>
                        </wps:txbx>
                        <wps:bodyPr rot="0" vert="horz" wrap="square" lIns="91440" tIns="45720" rIns="91440" bIns="45720" anchor="t" anchorCtr="0" upright="1">
                          <a:noAutofit/>
                        </wps:bodyPr>
                      </wps:wsp>
                      <wps:wsp>
                        <wps:cNvPr id="71" name="Text Box 72"/>
                        <wps:cNvSpPr txBox="1">
                          <a:spLocks noChangeArrowheads="1"/>
                        </wps:cNvSpPr>
                        <wps:spPr bwMode="auto">
                          <a:xfrm>
                            <a:off x="5481" y="7401"/>
                            <a:ext cx="19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1F2" w:rsidRPr="00D371F2" w:rsidRDefault="00D371F2" w:rsidP="00D371F2">
                              <w:pPr>
                                <w:jc w:val="center"/>
                                <w:rPr>
                                  <w:sz w:val="20"/>
                                </w:rPr>
                              </w:pPr>
                              <w:r>
                                <w:rPr>
                                  <w:sz w:val="20"/>
                                </w:rPr>
                                <w:t>after</w:t>
                              </w:r>
                              <w:r w:rsidRPr="00D371F2">
                                <w:rPr>
                                  <w:sz w:val="20"/>
                                </w:rPr>
                                <w:t xml:space="preserve"> collision</w:t>
                              </w:r>
                            </w:p>
                          </w:txbxContent>
                        </wps:txbx>
                        <wps:bodyPr rot="0" vert="horz" wrap="square" lIns="91440" tIns="45720" rIns="91440" bIns="45720" anchor="t" anchorCtr="0" upright="1">
                          <a:noAutofit/>
                        </wps:bodyPr>
                      </wps:wsp>
                      <wps:wsp>
                        <wps:cNvPr id="72" name="Text Box 73"/>
                        <wps:cNvSpPr txBox="1">
                          <a:spLocks noChangeArrowheads="1"/>
                        </wps:cNvSpPr>
                        <wps:spPr bwMode="auto">
                          <a:xfrm>
                            <a:off x="2961" y="8087"/>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1F2" w:rsidRPr="00D371F2" w:rsidRDefault="00D371F2" w:rsidP="00D371F2">
                              <w:pPr>
                                <w:rPr>
                                  <w:rFonts w:cs="Arial"/>
                                  <w:sz w:val="20"/>
                                  <w:vertAlign w:val="subscript"/>
                                </w:rPr>
                              </w:pPr>
                              <w:r w:rsidRPr="00D371F2">
                                <w:rPr>
                                  <w:rFonts w:ascii="Symbol" w:hAnsi="Symbol" w:cs="Arial"/>
                                  <w:sz w:val="20"/>
                                </w:rPr>
                                <w:t></w:t>
                              </w:r>
                              <w:r>
                                <w:rPr>
                                  <w:rFonts w:cs="Arial"/>
                                  <w:sz w:val="20"/>
                                  <w:vertAlign w:val="subscript"/>
                                </w:rPr>
                                <w:t>i</w:t>
                              </w:r>
                            </w:p>
                          </w:txbxContent>
                        </wps:txbx>
                        <wps:bodyPr rot="0" vert="horz" wrap="square" lIns="91440" tIns="45720" rIns="91440" bIns="45720" anchor="t" anchorCtr="0" upright="1">
                          <a:noAutofit/>
                        </wps:bodyPr>
                      </wps:wsp>
                      <wps:wsp>
                        <wps:cNvPr id="73" name="Text Box 74"/>
                        <wps:cNvSpPr txBox="1">
                          <a:spLocks noChangeArrowheads="1"/>
                        </wps:cNvSpPr>
                        <wps:spPr bwMode="auto">
                          <a:xfrm>
                            <a:off x="6921" y="8661"/>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1F2" w:rsidRPr="00D371F2" w:rsidRDefault="00D371F2" w:rsidP="00D371F2">
                              <w:pPr>
                                <w:rPr>
                                  <w:rFonts w:cs="Arial"/>
                                  <w:sz w:val="20"/>
                                  <w:vertAlign w:val="subscript"/>
                                </w:rPr>
                              </w:pPr>
                              <w:r w:rsidRPr="00D371F2">
                                <w:rPr>
                                  <w:rFonts w:ascii="Symbol" w:hAnsi="Symbol" w:cs="Arial"/>
                                  <w:sz w:val="20"/>
                                </w:rPr>
                                <w:t></w:t>
                              </w:r>
                              <w:r>
                                <w:rPr>
                                  <w:rFonts w:cs="Arial"/>
                                  <w:sz w:val="20"/>
                                  <w:vertAlign w:val="subscript"/>
                                </w:rPr>
                                <w:t>f</w:t>
                              </w:r>
                            </w:p>
                          </w:txbxContent>
                        </wps:txbx>
                        <wps:bodyPr rot="0" vert="horz" wrap="square" lIns="91440" tIns="45720" rIns="91440" bIns="45720" anchor="t" anchorCtr="0" upright="1">
                          <a:noAutofit/>
                        </wps:bodyPr>
                      </wps:wsp>
                      <wps:wsp>
                        <wps:cNvPr id="74" name="Line 75"/>
                        <wps:cNvCnPr/>
                        <wps:spPr bwMode="auto">
                          <a:xfrm flipV="1">
                            <a:off x="6741" y="7564"/>
                            <a:ext cx="54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 name="Line 76"/>
                        <wps:cNvCnPr/>
                        <wps:spPr bwMode="auto">
                          <a:xfrm>
                            <a:off x="7101" y="8481"/>
                            <a:ext cx="10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 name="Text Box 77"/>
                        <wps:cNvSpPr txBox="1">
                          <a:spLocks noChangeArrowheads="1"/>
                        </wps:cNvSpPr>
                        <wps:spPr bwMode="auto">
                          <a:xfrm>
                            <a:off x="7281" y="8481"/>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1F2" w:rsidRPr="00D371F2" w:rsidRDefault="00374B5B" w:rsidP="00D371F2">
                              <w:pPr>
                                <w:rPr>
                                  <w:rFonts w:cs="Arial"/>
                                  <w:sz w:val="20"/>
                                  <w:vertAlign w:val="subscript"/>
                                </w:rPr>
                              </w:pPr>
                              <w:r>
                                <w:rPr>
                                  <w:rFonts w:ascii="Symbol" w:hAnsi="Symbol" w:cs="Arial"/>
                                  <w:sz w:val="20"/>
                                </w:rPr>
                                <w:t></w:t>
                              </w:r>
                              <w:r>
                                <w:rPr>
                                  <w:rFonts w:ascii="Symbol" w:hAnsi="Symbol" w:cs="Arial"/>
                                  <w:sz w:val="20"/>
                                </w:rPr>
                                <w:t></w:t>
                              </w:r>
                              <w:r w:rsidR="00D371F2">
                                <w:rPr>
                                  <w:rFonts w:ascii="Symbol" w:hAnsi="Symbol" w:cs="Arial"/>
                                  <w:sz w:val="20"/>
                                </w:rPr>
                                <w:t></w:t>
                              </w:r>
                            </w:p>
                          </w:txbxContent>
                        </wps:txbx>
                        <wps:bodyPr rot="0" vert="horz" wrap="square" lIns="91440" tIns="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7" o:spid="_x0000_s1032" style="position:absolute;margin-left:67.05pt;margin-top:55.65pt;width:270pt;height:82.7pt;z-index:251655680" coordorigin="2781,7367" coordsize="5400,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">
                <v:group id="Group 21" o:spid="_x0000_s1033" style="position:absolute;left:2781;top:7907;width:900;height:180" coordorigin="2241,11164" coordsize="1800,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Group 22" o:spid="_x0000_s1034" style="position:absolute;left:2241;top:11164;width:1440;height:251"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23" o:spid="_x0000_s1035"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Arc 24" o:spid="_x0000_s103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4f98MA&#10;AADbAAAADwAAAGRycy9kb3ducmV2LnhtbESPzWrDMBCE74G+g9hCb8m66Q/FjRJCSKA5JumhvS3W&#10;VjK1Vq6lOPbbV4VAj8PMfMMsVoNvVM9drINouJ8VoFiqYGqxGt5Pu+kLqJhIDDVBWMPIEVbLm8mC&#10;ShMucuD+mKzKEIklaXAptSVirBx7irPQsmTvK3SeUpadRdPRJcN9g/OieEZPteQFRy1vHFffx7PX&#10;kOweP7xbj/hkq8fxZ7tH7D+1vrsd1q+gEg/pP3xtvxkN8wf4+5J/A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4f98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25" o:spid="_x0000_s103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FdisIA&#10;AADbAAAADwAAAGRycy9kb3ducmV2LnhtbESPzW7CMBCE75X6DtZW6q04pagqAYMQtKjXhp/zKl7i&#10;qPE6xAuEt6+RkHoczcw3mum89406UxfrwAZeBxko4jLYmisD283XyweoKMgWm8Bk4EoR5rPHhynm&#10;Nlz4h86FVCpBOOZowIm0udaxdOQxDkJLnLxD6DxKkl2lbYeXBPeNHmbZu/ZYc1pw2NLSUflbnLyB&#10;3drur2Um46M0b4X7xNVKu40xz0/9YgJKqJf/8L39bQ0MR3D7kn6An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gV2K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26" o:spid="_x0000_s103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0+2sUA&#10;AADbAAAADwAAAGRycy9kb3ducmV2LnhtbESPQWvCQBSE7wX/w/IEb3WjYCjRNYhikVAKTQU9PrLP&#10;JCT7Nma3Jv333UKhx2FmvmE26Wha8aDe1ZYVLOYRCOLC6ppLBefP4/MLCOeRNbaWScE3OUi3k6cN&#10;JtoO/EGP3JciQNglqKDyvkukdEVFBt3cdsTBu9neoA+yL6XucQhw08plFMXSYM1hocKO9hUVTf5l&#10;FByz+G1xf72bi7xds8PpkjXvAyo1m467NQhPo/8P/7VPWsFyBb9fwg+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nT7axQAAANs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27" o:spid="_x0000_s103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m8b8IA&#10;AADbAAAADwAAAGRycy9kb3ducmV2LnhtbESPQWsCMRSE74X+h/AKvdW3lSplNYqUFupR66HeHptn&#10;srh52W7SdfffN4LQ4zAz3zDL9eAb1XMX6yAanicFKJYqmFqshsPXx9MrqJhIDDVBWMPIEdar+7sl&#10;lSZcZMf9PlmVIRJL0uBSakvEWDn2FCehZcneKXSeUpadRdPRJcN9g9OimKOnWvKCo5bfHFfn/a/X&#10;kOwWv73bjDiz1cv4875F7I9aPz4MmwWoxEP6D9/an0bDdA7XL/kH4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bxv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group>
                    <v:group id="Group 28" o:spid="_x0000_s1040"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Arc 29" o:spid="_x0000_s104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qNhr8A&#10;AADbAAAADwAAAGRycy9kb3ducmV2LnhtbERPTWsCMRC9F/ofwgi91VmllbIaRUoL9Vj1UG/DZkwW&#10;N5PtJl13/31zEDw+3vdqM/hG9dzFOoiG2bQAxVIFU4vVcDx8Pr+BionEUBOENYwcYbN+fFhRacJV&#10;vrnfJ6tyiMSSNLiU2hIxVo49xWloWTJ3Dp2nlGFn0XR0zeG+wXlRLNBTLbnBUcvvjqvL/s9rSHaH&#10;P95tR3y11cv4+7FD7E9aP02G7RJU4iHdxTf3l9Ewz2Pzl/wDcP0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eo2GvwAAANs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shape id="Arc 30" o:spid="_x0000_s104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DyFMEA&#10;AADbAAAADwAAAGRycy9kb3ducmV2LnhtbESPQWvCQBSE74L/YXlCb7qpBdHUVYra0mtj2/Mj+8wG&#10;s29j9qnx33eFgsdhZr5hluveN+pCXawDG3ieZKCIy2Brrgx879/Hc1BRkC02gcnAjSKsV8PBEnMb&#10;rvxFl0IqlSAcczTgRNpc61g68hgnoSVO3iF0HiXJrtK2w2uC+0ZPs2ymPdacFhy2tHFUHouzN/Dz&#10;YX9vZSaLkzQvhdvhdqvd3pinUf/2Ckqol0f4v/1pDUwXcP+SfoB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A8hTBAAAA2w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31" o:spid="_x0000_s104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MLn8IA&#10;AADbAAAADwAAAGRycy9kb3ducmV2LnhtbERPTWvCQBC9F/wPywi91Y0WgkTXIIpFQiloC3ocsmMS&#10;kp2N2W2S/vvuQfD4eN/rdDSN6KlzlWUF81kEgji3uuJCwc/34W0JwnlkjY1lUvBHDtLN5GWNibYD&#10;n6g/+0KEEHYJKii9bxMpXV6SQTezLXHgbrYz6APsCqk7HEK4aeQiimJpsOLQUGJLu5Ly+vxrFByy&#10;+HN+/7ibi7xds/3xktVfAyr1Oh23KxCeRv8UP9xHreA9rA9fwg+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Mwuf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2" o:spid="_x0000_s104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myxsMA&#10;AADbAAAADwAAAGRycy9kb3ducmV2LnhtbESPQUsDMRSE7wX/Q3hCb+3bWhVZm5YiFuyxrQe9PTbP&#10;ZHHzsm7S7e6/N0LB4zAz3zCrzeAb1XMX6yAaFvMCFEsVTC1Ww/tpN3sCFROJoSYIaxg5wmZ9M1lR&#10;acJFDtwfk1UZIrEkDS6ltkSMlWNPcR5alux9hc5TyrKzaDq6ZLhv8K4oHtFTLXnBUcsvjqvv49lr&#10;SHaPH95tR3yw1f3487pH7D+1nt4O22dQiYf0H76234yG5QL+vuQfg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myxs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33" o:spid="_x0000_s1045"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Arc 34" o:spid="_x0000_s104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eJKsMA&#10;AADbAAAADwAAAGRycy9kb3ducmV2LnhtbESPQUsDMRSE74L/ITzBm32rbUXWpqWIQnts60Fvj80z&#10;Wdy8rJu43f33TaHQ4zAz3zCL1eAb1XMX6yAaHicFKJYqmFqshs/Dx8MLqJhIDDVBWMPIEVbL25sF&#10;lSYcZcf9PlmVIRJL0uBSakvEWDn2FCehZcneT+g8pSw7i6ajY4b7Bp+K4hk91ZIXHLX85rj63f97&#10;Dclu8cu79YhzW83Gv/ctYv+t9f3dsH4FlXhI1/ClvTEaplM4f8k/AJc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eJKs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5" o:spid="_x0000_s104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jLV8IA&#10;AADbAAAADwAAAGRycy9kb3ducmV2LnhtbESPzW7CMBCE75X6DtZW6q04LaiCgEGotIhrw895FS9x&#10;1Hgd4i2Et8eVKnEczcw3mtmi9406UxfrwAZeBxko4jLYmisDu+3XyxhUFGSLTWAycKUIi/njwwxz&#10;Gy78TedCKpUgHHM04ETaXOtYOvIYB6ElTt4xdB4lya7StsNLgvtGv2XZu/ZYc1pw2NKHo/Kn+PUG&#10;9mt7uJaZTE7SDAv3iauVdltjnp/65RSUUC/38H97Yw0MR/D3Jf0AP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WMtX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6" o:spid="_x0000_s104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SoB8QA&#10;AADbAAAADwAAAGRycy9kb3ducmV2LnhtbESP3YrCMBSE7xd8h3AE79ZUZUWqUURRpMiCP6CXh+bY&#10;FpuT2kTbfXuzsLCXw8x8w8wWrSnFi2pXWFYw6EcgiFOrC84UnE+bzwkI55E1lpZJwQ85WMw7HzOM&#10;tW34QK+jz0SAsItRQe59FUvp0pwMur6tiIN3s7VBH2SdSV1jE+CmlMMoGkuDBYeFHCta5ZTej0+j&#10;YJOM94PH9mEu8nZN1rtLcv9uUKlet11OQXhq/X/4r73TCkZf8Ps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EqAfEAAAA2w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37" o:spid="_x0000_s104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AqssMA&#10;AADbAAAADwAAAGRycy9kb3ducmV2LnhtbESPQUsDMRSE7wX/Q3hCb+1brRZZm5YiFuyxrQe9PTbP&#10;ZHHzsm7S7e6/N0LB4zAz3zCrzeAb1XMX6yAa7uYFKJYqmFqshvfTbvYEKiYSQ00Q1jByhM36ZrKi&#10;0oSLHLg/JqsyRGJJGlxKbYkYK8ee4jy0LNn7Cp2nlGVn0XR0yXDf4H1RLNFTLXnBUcsvjqvv49lr&#10;SHaPH95tR3y01cP487pH7D+1nt4O22dQiYf0H76234yGxRL+vuQfg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Aqss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38" o:spid="_x0000_s1050"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 id="Arc 39" o:spid="_x0000_s105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MbW78A&#10;AADbAAAADwAAAGRycy9kb3ducmV2LnhtbERPO2/CMBDeK/EfrEPqVi70JRQwCFWtVMZCB9hO8WFH&#10;xOcQuyH59/VQqeOn773aDL5RPXexDqJhPitAsVTB1GI1fB8+HhagYiIx1ARhDSNH2KwndysqTbjJ&#10;F/f7ZFUOkViSBpdSWyLGyrGnOAstS+bOofOUMuwsmo5uOdw3+FgUr+ipltzgqOU3x9Vl/+M1JLvD&#10;o3fbEV9s9Txe33eI/Unr++mwXYJKPKR/8Z/702h4ymPzl/wDcP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oxtbvwAAANs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shape id="Arc 40" o:spid="_x0000_s105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lkycEA&#10;AADbAAAADwAAAGRycy9kb3ducmV2LnhtbESPQWvCQBSE74L/YXlCb7qpQtHUVYra0qux7fmRfWaD&#10;2bcx+6rx33cLgsdhZr5hluveN+pCXawDG3ieZKCIy2Brrgx8Hd7Hc1BRkC02gcnAjSKsV8PBEnMb&#10;rrynSyGVShCOORpwIm2udSwdeYyT0BIn7xg6j5JkV2nb4TXBfaOnWfaiPdacFhy2tHFUnopfb+D7&#10;w/7cykwWZ2lmhdvhdqvdwZinUf/2Ckqol0f43v60BmYL+P+SfoB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ZZMnBAAAA2w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41" o:spid="_x0000_s105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V44sIA&#10;AADbAAAADwAAAGRycy9kb3ducmV2LnhtbERPTWvCQBC9F/wPywi91Y1SgkTXIIpFQiloC3ocsmMS&#10;kp2N2W2S/vvuQfD4eN/rdDSN6KlzlWUF81kEgji3uuJCwc/34W0JwnlkjY1lUvBHDtLN5GWNibYD&#10;n6g/+0KEEHYJKii9bxMpXV6SQTezLXHgbrYz6APsCqk7HEK4aeQiimJpsOLQUGJLu5Ly+vxrFByy&#10;+HN+/7ibi7xds/3xktVfAyr1Oh23KxCeRv8UP9xHreA9rA9fwg+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NXji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2" o:spid="_x0000_s105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Bu8IA&#10;AADbAAAADwAAAGRycy9kb3ducmV2LnhtbESPQWsCMRSE74X+h/AK3upbi5WyNYqUCnqsemhvj81r&#10;snTzst3EdfffNwXB4zAz3zDL9eAb1XMX6yAaZtMCFEsVTC1Ww+m4fXwBFROJoSYIaxg5wnp1f7ek&#10;0oSLfHB/SFZliMSSNLiU2hIxVo49xWloWbL3HTpPKcvOounokuG+waeiWKCnWvKCo5bfHFc/h7PX&#10;kOweP73bjPhsq/n4+75H7L+0njwMm1dQiYd0C1/bO6NhPoP/L/kH4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n8G7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group>
                  </v:group>
                  <v:line id="Line 43" o:spid="_x0000_s1055" style="position:absolute;visibility:visible;mso-wrap-style:square" from="3681,11273" to="4041,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6qg8QAAADbAAAADwAAAGRycy9kb3ducmV2LnhtbESP3WoCMRSE7wu+QzhCb4pmldaf1ShS&#10;EIoXBX8e4Lg57gY3J+smrqtPb4RCL4eZ+YaZL1tbioZqbxwrGPQTEMSZ04ZzBYf9ujcB4QOyxtIx&#10;KbiTh+Wi8zbHVLsbb6nZhVxECPsUFRQhVKmUPivIou+7ijh6J1dbDFHWudQ13iLclnKYJCNp0XBc&#10;KLCi74Ky8+5qFXyZy2V8uv6WzWqD06N9fJijJKXeu+1qBiJQG/7Df+0freBzCK8v8Qf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zqqDxAAAANsAAAAPAAAAAAAAAAAA&#10;AAAAAKECAABkcnMvZG93bnJldi54bWxQSwUGAAAAAAQABAD5AAAAkgMAAAAA&#10;">
                    <v:stroke endarrow="open"/>
                  </v:line>
                </v:group>
                <v:group id="Group 44" o:spid="_x0000_s1056" style="position:absolute;left:6921;top:8661;width:1080;height:180;rotation:2115217fd" coordorigin="2241,11164" coordsize="1800,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fonlsQAAADbAAAA&#10;DwAAAAAAAAAAAAAAAACqAgAAZHJzL2Rvd25yZXYueG1sUEsFBgAAAAAEAAQA+gAAAJsDAAAAAA==&#10;">
                  <v:group id="Group 45" o:spid="_x0000_s1057" style="position:absolute;left:2241;top:11164;width:1440;height:251"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group id="Group 46" o:spid="_x0000_s1058"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 id="Arc 47" o:spid="_x0000_s1059"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ZZz8IA&#10;AADbAAAADwAAAGRycy9kb3ducmV2LnhtbESPQWsCMRSE74X+h/AK3urbFitlNYqUFuqx1kO9PTbP&#10;ZHHzst2k6+6/N4LQ4zAz3zDL9eAb1XMX6yAanqYFKJYqmFqshv33x+MrqJhIDDVBWMPIEdar+7sl&#10;lSac5Yv7XbIqQySWpMGl1JaIsXLsKU5Dy5K9Y+g8pSw7i6ajc4b7Bp+LYo6easkLjlp+c1yddn9e&#10;Q7Jb/PFuM+KLrWbj7/sWsT9oPXkYNgtQiYf0H761P42G2RyuX/IPw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dlnP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8" o:spid="_x0000_s1060"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wmXcIA&#10;AADbAAAADwAAAGRycy9kb3ducmV2LnhtbESPzW7CMBCE75X6DtYicQOHtmohYFBV2qrXhp/zKl7i&#10;iHidxguEt68rIfU4mplvNItV7xt1pi7WgQ1Mxhko4jLYmisD283HaAoqCrLFJjAZuFKE1fL+boG5&#10;DRf+pnMhlUoQjjkacCJtrnUsHXmM49ASJ+8QOo+SZFdp2+ElwX2jH7LsWXusOS04bOnNUXksTt7A&#10;7tPur2Umsx9pHgv3juu1dhtjhoP+dQ5KqJf/8K39ZQ08vcDfl/QD9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jCZd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9" o:spid="_x0000_s1061"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N05MIA&#10;AADbAAAADwAAAGRycy9kb3ducmV2LnhtbERPTWvCQBC9F/wPywi91Y1SgkTXIIpFQiloC3ocsmMS&#10;kp2N2W2S/vvuQfD4eN/rdDSN6KlzlWUF81kEgji3uuJCwc/34W0JwnlkjY1lUvBHDtLN5GWNibYD&#10;n6g/+0KEEHYJKii9bxMpXV6SQTezLXHgbrYz6APsCqk7HEK4aeQiimJpsOLQUGJLu5Ly+vxrFByy&#10;+HN+/7ibi7xds/3xktVfAyr1Oh23KxCeRv8UP9xHreA9jA1fwg+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Q3Tk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50" o:spid="_x0000_s1062"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NvcMA&#10;AADbAAAADwAAAGRycy9kb3ducmV2LnhtbESPQUsDMRSE74L/ITzBm32rtEXXpqWIQnts60Fvj80z&#10;Wdy8rJu43f33TaHQ4zAz3zCL1eAb1XMX6yAaHicFKJYqmFqshs/Dx8MzqJhIDDVBWMPIEVbL25sF&#10;lSYcZcf9PlmVIRJL0uBSakvEWDn2FCehZcneT+g8pSw7i6ajY4b7Bp+KYo6easkLjlp+c1z97v+9&#10;hmS3+OXdesSZrabj3/sWsf/W+v5uWL+CSjyka/jS3hgN0xc4f8k/AJc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Nvc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51" o:spid="_x0000_s1063"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Arc 52" o:spid="_x0000_s1064"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ZXZsIA&#10;AADbAAAADwAAAGRycy9kb3ducmV2LnhtbESPQWsCMRSE74X+h/AKvdW3ipayNYoUBT3Wemhvj81r&#10;snTzst3EdfffNwXB4zAz3zDL9eAb1XMX6yAappMCFEsVTC1Ww+lj9/QCKiYSQ00Q1jByhPXq/m5J&#10;pQkXeef+mKzKEIklaXAptSVirBx7ipPQsmTvO3SeUpadRdPRJcN9g7OieEZPteQFRy2/Oa5+jmev&#10;IdkDfnq3GXFhq/n4uz0g9l9aPz4Mm1dQiYd0C1/be6NhMYX/L/kH4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Rldm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53" o:spid="_x0000_s1065"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ITGMIA&#10;AADbAAAADwAAAGRycy9kb3ducmV2LnhtbESPzW7CMBCE75X6DtZW6q04paIqAYMQtKjXhp/zKl7i&#10;qPE6xAuEt6+RkHoczcw3mum89406UxfrwAZeBxko4jLYmisD283XyweoKMgWm8Bk4EoR5rPHhynm&#10;Nlz4h86FVCpBOOZowIm0udaxdOQxDkJLnLxD6DxKkl2lbYeXBPeNHmbZu/ZYc1pw2NLSUflbnLyB&#10;3drur2Um46M0b4X7xNVKu40xz0/9YgJKqJf/8L39bQ2MhnD7kn6An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IhMY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54" o:spid="_x0000_s1066"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5wSMQA&#10;AADbAAAADwAAAGRycy9kb3ducmV2LnhtbESP3YrCMBSE7xd8h3AE79ZUZUWqUURRpMiCP6CXh+bY&#10;FpuT2kTbfXuzsLCXw8x8w8wWrSnFi2pXWFYw6EcgiFOrC84UnE+bzwkI55E1lpZJwQ85WMw7HzOM&#10;tW34QK+jz0SAsItRQe59FUvp0pwMur6tiIN3s7VBH2SdSV1jE+CmlMMoGkuDBYeFHCta5ZTej0+j&#10;YJOM94PH9mEu8nZN1rtLcv9uUKlet11OQXhq/X/4r73TCr5G8Ps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cEjEAAAA2w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55" o:spid="_x0000_s1067"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H0/sIA&#10;AADbAAAADwAAAGRycy9kb3ducmV2LnhtbESPQWsCMRSE74X+h/AKvdW3FS1laxQRBT3Wemhvj81r&#10;snTzst3EdfffNwXB4zAz3zCL1eAb1XMX6yAanicFKJYqmFqshtPH7ukVVEwkhpogrGHkCKvl/d2C&#10;ShMu8s79MVmVIRJL0uBSakvEWDn2FCehZcned+g8pSw7i6ajS4b7BqdF8YKeaskLjlreOK5+jmev&#10;IdkDfnq3HnFuq9n4uz0g9l9aPz4M6zdQiYd0C1/be6NhPoP/L/kH4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MfT+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group>
                    <v:group id="Group 56" o:spid="_x0000_s1068"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shape id="Arc 57" o:spid="_x0000_s1069"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PEsIA&#10;AADbAAAADwAAAGRycy9kb3ducmV2LnhtbESPQWsCMRSE70L/Q3gFb/q2RaVsjSKlhXqsemhvj81r&#10;snTzst2k6+6/bwTB4zAz3zDr7eAb1XMX6yAaHuYFKJYqmFqshtPxbfYEKiYSQ00Q1jByhO3mbrKm&#10;0oSzfHB/SFZliMSSNLiU2hIxVo49xXloWbL3HTpPKcvOounonOG+wceiWKGnWvKCo5ZfHFc/hz+v&#10;Idk9fnq3G3Fpq8X4+7pH7L+0nt4Pu2dQiYd0C1/b70bDcgWXL/kH4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r88S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58" o:spid="_x0000_s1070"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WwgMIA&#10;AADbAAAADwAAAGRycy9kb3ducmV2LnhtbESPzW7CMBCE75X6DtYicQOHVm0hYFBV2qrXhp/zKl7i&#10;iHidxguEt68rIfU4mplvNItV7xt1pi7WgQ1Mxhko4jLYmisD283HaAoqCrLFJjAZuFKE1fL+boG5&#10;DRf+pnMhlUoQjjkacCJtrnUsHXmM49ASJ+8QOo+SZFdp2+ElwX2jH7LsWXusOS04bOnNUXksTt7A&#10;7tPur2Umsx9pHgv3juu1dhtjhoP+dQ5KqJf/8K39ZQ08vcDfl/QD9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VbCA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59" o:spid="_x0000_s1071"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riOcIA&#10;AADbAAAADwAAAGRycy9kb3ducmV2LnhtbERPTWvCQBC9F/wPywi91Y1Cg0TXIIpFQiloC3ocsmMS&#10;kp2N2W2S/vvuQfD4eN/rdDSN6KlzlWUF81kEgji3uuJCwc/34W0JwnlkjY1lUvBHDtLN5GWNibYD&#10;n6g/+0KEEHYJKii9bxMpXV6SQTezLXHgbrYz6APsCqk7HEK4aeQiimJpsOLQUGJLu5Ly+vxrFByy&#10;+HN+/7ibi7xds/3xktVfAyr1Oh23KxCeRv8UP9xHreA9jA1fwg+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muI5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60" o:spid="_x0000_s1072"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BbYMMA&#10;AADbAAAADwAAAGRycy9kb3ducmV2LnhtbESPQUsDMRSE74L/ITzBm31raUXXpqWUFuyxrQe9PTbP&#10;ZHHzsm7S7e6/N0LB4zAz3zCL1eAb1XMX6yAaHicFKJYqmFqshvfT7uEZVEwkhpogrGHkCKvl7c2C&#10;ShMucuD+mKzKEIklaXAptSVirBx7ipPQsmTvK3SeUpadRdPRJcN9g9OieEJPteQFRy1vHFffx7PX&#10;kOweP7xbjzi31Wz82e4R+0+t7++G9SuoxEP6D1/bb0bD/AX+vuQfg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BbYM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61" o:spid="_x0000_s1073"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Arc 62" o:spid="_x0000_s1074"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qd28MA&#10;AADbAAAADwAAAGRycy9kb3ducmV2LnhtbESPzWrDMBCE74W+g9hCb806oQnFjRJCSaE55ufQ3hZr&#10;K5laK9dSHfvtq0Agx2FmvmGW68E3qucu1kE0TCcFKJYqmFqshtPx/ekFVEwkhpogrGHkCOvV/d2S&#10;ShPOsuf+kKzKEIklaXAptSVirBx7ipPQsmTvO3SeUpadRdPROcN9g7OiWKCnWvKCo5bfHFc/hz+v&#10;Idkdfnq3GXFuq+fxd7tD7L+0fnwYNq+gEg/pFr62P4yGxRQuX/IPw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qd28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63" o:spid="_x0000_s1075"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7ZpcEA&#10;AADbAAAADwAAAGRycy9kb3ducmV2LnhtbESPQWvCQBSE7wX/w/IK3uqmCtJGVxFtpVdj9fzIPrPB&#10;7Ns0+6rx37sFocdhZr5h5sveN+pCXawDG3gdZaCIy2Brrgx87z9f3kBFQbbYBCYDN4qwXAye5pjb&#10;cOUdXQqpVIJwzNGAE2lzrWPpyGMchZY4eafQeZQku0rbDq8J7hs9zrKp9lhzWnDY0tpReS5+vYHD&#10;1h5vZSbvP9JMCveBm412e2OGz/1qBkqol//wo/1lDUzH8Pcl/QC9u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tO2aXBAAAA2w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64" o:spid="_x0000_s1076"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K69cUA&#10;AADbAAAADwAAAGRycy9kb3ducmV2LnhtbESPQWvCQBSE74X+h+UVequbtBAkdZXSEpEgBW3BHh/Z&#10;ZxKSfZtkVxP/fVcQPA4z8w2zWE2mFWcaXG1ZQTyLQBAXVtdcKvj9yV7mIJxH1thaJgUXcrBaPj4s&#10;MNV25B2d974UAcIuRQWV910qpSsqMuhmtiMO3tEOBn2QQyn1gGOAm1a+RlEiDdYcFirs6LOiotmf&#10;jIIsT7Zxv+7NQR7/8q/NIW++R1Tq+Wn6eAfhafL38K290QqSN7h+CT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Urr1xQAAANs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65" o:spid="_x0000_s1077"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0+Q8IA&#10;AADbAAAADwAAAGRycy9kb3ducmV2LnhtbESPQWsCMRSE74X+h/AK3urbFitlNYqUFuqx1kO9PTbP&#10;ZHHzst2k6+6/N4LQ4zAz3zDL9eAb1XMX6yAanqYFKJYqmFqshv33x+MrqJhIDDVBWMPIEdar+7sl&#10;lSac5Yv7XbIqQySWpMGl1JaIsXLsKU5Dy5K9Y+g8pSw7i6ajc4b7Bp+LYo6easkLjlp+c1yddn9e&#10;Q7Jb/PFuM+KLrWbj7/sWsT9oPXkYNgtQiYf0H761P42G+QyuX/IPw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XT5D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group>
                  </v:group>
                  <v:line id="Line 66" o:spid="_x0000_s1078" style="position:absolute;visibility:visible;mso-wrap-style:square" from="3681,11273" to="4041,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Jul8MAAADbAAAADwAAAGRycy9kb3ducmV2LnhtbESP0YrCMBRE34X9h3AXfBFNV9Bdq1Fk&#10;QRAfBN39gGtzbYPNTW1irX69EQQfh5k5w8wWrS1FQ7U3jhV8DRIQxJnThnMF/3+r/g8IH5A1lo5J&#10;wY08LOYfnRmm2l15R80+5CJC2KeooAihSqX0WUEW/cBVxNE7utpiiLLOpa7xGuG2lMMkGUuLhuNC&#10;gRX9FpSd9herYGTO5+/jZVs2yw1ODvbeMwdJSnU/2+UURKA2vMOv9lorGI/g+SX+AD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6SbpfDAAAA2wAAAA8AAAAAAAAAAAAA&#10;AAAAoQIAAGRycy9kb3ducmV2LnhtbFBLBQYAAAAABAAEAPkAAACRAwAAAAA=&#10;">
                    <v:stroke endarrow="open"/>
                  </v:line>
                </v:group>
                <v:shape id="Text Box 67" o:spid="_x0000_s1079" type="#_x0000_t202" style="position:absolute;left:2961;top:7367;width:19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D371F2" w:rsidRPr="00D371F2" w:rsidRDefault="00D371F2" w:rsidP="00D371F2">
                        <w:pPr>
                          <w:jc w:val="center"/>
                          <w:rPr>
                            <w:sz w:val="20"/>
                          </w:rPr>
                        </w:pPr>
                        <w:r w:rsidRPr="00D371F2">
                          <w:rPr>
                            <w:sz w:val="20"/>
                          </w:rPr>
                          <w:t>before collision</w:t>
                        </w:r>
                      </w:p>
                    </w:txbxContent>
                  </v:textbox>
                </v:shape>
                <v:shape id="Text Box 68" o:spid="_x0000_s1080" type="#_x0000_t202" style="position:absolute;left:4221;top:772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D371F2" w:rsidRDefault="00D371F2">
                        <w:r>
                          <w:rPr>
                            <w:rFonts w:cs="Arial"/>
                          </w:rPr>
                          <w:t>•</w:t>
                        </w:r>
                      </w:p>
                    </w:txbxContent>
                  </v:textbox>
                </v:shape>
                <v:shape id="Text Box 69" o:spid="_x0000_s1081" type="#_x0000_t202" style="position:absolute;left:6561;top:77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D371F2" w:rsidRDefault="00D371F2" w:rsidP="00D371F2">
                        <w:r>
                          <w:rPr>
                            <w:rFonts w:cs="Arial"/>
                          </w:rPr>
                          <w:t>•</w:t>
                        </w:r>
                      </w:p>
                    </w:txbxContent>
                  </v:textbox>
                </v:shape>
                <v:shape id="Text Box 70" o:spid="_x0000_s1082" type="#_x0000_t202" style="position:absolute;left:4221;top:7907;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D371F2" w:rsidRPr="00D371F2" w:rsidRDefault="00D371F2" w:rsidP="00D371F2">
                        <w:pPr>
                          <w:rPr>
                            <w:sz w:val="20"/>
                            <w:vertAlign w:val="superscript"/>
                          </w:rPr>
                        </w:pPr>
                        <w:r w:rsidRPr="00D371F2">
                          <w:rPr>
                            <w:rFonts w:cs="Arial"/>
                            <w:sz w:val="20"/>
                          </w:rPr>
                          <w:t>e</w:t>
                        </w:r>
                        <w:r>
                          <w:rPr>
                            <w:rFonts w:cs="Arial"/>
                            <w:sz w:val="20"/>
                            <w:vertAlign w:val="superscript"/>
                          </w:rPr>
                          <w:t>–</w:t>
                        </w:r>
                      </w:p>
                    </w:txbxContent>
                  </v:textbox>
                </v:shape>
                <v:shape id="Text Box 71" o:spid="_x0000_s1083" type="#_x0000_t202" style="position:absolute;left:6561;top:7924;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D371F2" w:rsidRPr="00D371F2" w:rsidRDefault="00D371F2" w:rsidP="00D371F2">
                        <w:pPr>
                          <w:rPr>
                            <w:sz w:val="20"/>
                            <w:vertAlign w:val="superscript"/>
                          </w:rPr>
                        </w:pPr>
                        <w:r w:rsidRPr="00D371F2">
                          <w:rPr>
                            <w:rFonts w:cs="Arial"/>
                            <w:sz w:val="20"/>
                          </w:rPr>
                          <w:t>e</w:t>
                        </w:r>
                        <w:r>
                          <w:rPr>
                            <w:rFonts w:cs="Arial"/>
                            <w:sz w:val="20"/>
                            <w:vertAlign w:val="superscript"/>
                          </w:rPr>
                          <w:t>–</w:t>
                        </w:r>
                      </w:p>
                    </w:txbxContent>
                  </v:textbox>
                </v:shape>
                <v:shape id="Text Box 72" o:spid="_x0000_s1084" type="#_x0000_t202" style="position:absolute;left:5481;top:7401;width:19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D371F2" w:rsidRPr="00D371F2" w:rsidRDefault="00D371F2" w:rsidP="00D371F2">
                        <w:pPr>
                          <w:jc w:val="center"/>
                          <w:rPr>
                            <w:sz w:val="20"/>
                          </w:rPr>
                        </w:pPr>
                        <w:r>
                          <w:rPr>
                            <w:sz w:val="20"/>
                          </w:rPr>
                          <w:t>after</w:t>
                        </w:r>
                        <w:r w:rsidRPr="00D371F2">
                          <w:rPr>
                            <w:sz w:val="20"/>
                          </w:rPr>
                          <w:t xml:space="preserve"> collision</w:t>
                        </w:r>
                      </w:p>
                    </w:txbxContent>
                  </v:textbox>
                </v:shape>
                <v:shape id="Text Box 73" o:spid="_x0000_s1085" type="#_x0000_t202" style="position:absolute;left:2961;top:8087;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D371F2" w:rsidRPr="00D371F2" w:rsidRDefault="00D371F2" w:rsidP="00D371F2">
                        <w:pPr>
                          <w:rPr>
                            <w:rFonts w:cs="Arial"/>
                            <w:sz w:val="20"/>
                            <w:vertAlign w:val="subscript"/>
                          </w:rPr>
                        </w:pPr>
                        <w:r w:rsidRPr="00D371F2">
                          <w:rPr>
                            <w:rFonts w:ascii="Symbol" w:hAnsi="Symbol" w:cs="Arial"/>
                            <w:sz w:val="20"/>
                          </w:rPr>
                          <w:t></w:t>
                        </w:r>
                        <w:r>
                          <w:rPr>
                            <w:rFonts w:cs="Arial"/>
                            <w:sz w:val="20"/>
                            <w:vertAlign w:val="subscript"/>
                          </w:rPr>
                          <w:t>i</w:t>
                        </w:r>
                      </w:p>
                    </w:txbxContent>
                  </v:textbox>
                </v:shape>
                <v:shape id="Text Box 74" o:spid="_x0000_s1086" type="#_x0000_t202" style="position:absolute;left:6921;top:8661;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D371F2" w:rsidRPr="00D371F2" w:rsidRDefault="00D371F2" w:rsidP="00D371F2">
                        <w:pPr>
                          <w:rPr>
                            <w:rFonts w:cs="Arial"/>
                            <w:sz w:val="20"/>
                            <w:vertAlign w:val="subscript"/>
                          </w:rPr>
                        </w:pPr>
                        <w:r w:rsidRPr="00D371F2">
                          <w:rPr>
                            <w:rFonts w:ascii="Symbol" w:hAnsi="Symbol" w:cs="Arial"/>
                            <w:sz w:val="20"/>
                          </w:rPr>
                          <w:t></w:t>
                        </w:r>
                        <w:r>
                          <w:rPr>
                            <w:rFonts w:cs="Arial"/>
                            <w:sz w:val="20"/>
                            <w:vertAlign w:val="subscript"/>
                          </w:rPr>
                          <w:t>f</w:t>
                        </w:r>
                      </w:p>
                    </w:txbxContent>
                  </v:textbox>
                </v:shape>
                <v:line id="Line 75" o:spid="_x0000_s1087" style="position:absolute;flip:y;visibility:visible;mso-wrap-style:square" from="6741,7564" to="7281,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CZD8QAAADbAAAADwAAAGRycy9kb3ducmV2LnhtbESPzWrDMBCE74W8g9hAb43skLTFjWyS&#10;QCGXHJK69621tV1bK2Mp/nn7qFDocZiZb5hdNplWDNS72rKCeBWBIC6srrlUkH+8P72CcB5ZY2uZ&#10;FMzkIEsXDztMtB35QsPVlyJA2CWooPK+S6R0RUUG3cp2xMH7tr1BH2RfSt3jGOCmlesoepYGaw4L&#10;FXZ0rKhorjejYLJf2/Jzf2guP5v4fBsO+ax9pNTjctq/gfA0+f/wX/ukFbxs4PdL+AEyv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cJkPxAAAANsAAAAPAAAAAAAAAAAA&#10;AAAAAKECAABkcnMvZG93bnJldi54bWxQSwUGAAAAAAQABAD5AAAAkgMAAAAA&#10;">
                  <v:stroke endarrow="open"/>
                </v:line>
                <v:line id="Line 76" o:spid="_x0000_s1088" style="position:absolute;visibility:visible;mso-wrap-style:square" from="7101,8481" to="8181,8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fC4cQAAADbAAAADwAAAGRycy9kb3ducmV2LnhtbESPS2sCMRSF90L/Q7iF7mqmhaodJ0op&#10;CC584FhcXyZ3HnVyMybpOP33jVBweTiPj5MtB9OKnpxvLCt4GScgiAurG64UfB1XzzMQPiBrbC2T&#10;gl/ysFw8jDJMtb3ygfo8VCKOsE9RQR1Cl0rpi5oM+rHtiKNXWmcwROkqqR1e47hp5WuSTKTBhiOh&#10;xo4+ayrO+Y+J3KLauMvp+zysy+1mdeH+fXfcK/X0OHzMQQQawj38315rBdM3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N8LhxAAAANsAAAAPAAAAAAAAAAAA&#10;AAAAAKECAABkcnMvZG93bnJldi54bWxQSwUGAAAAAAQABAD5AAAAkgMAAAAA&#10;">
                  <v:stroke dashstyle="dash"/>
                </v:line>
                <v:shape id="Text Box 77" o:spid="_x0000_s1089" type="#_x0000_t202" style="position:absolute;left:7281;top:8481;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SQsQA&#10;AADbAAAADwAAAGRycy9kb3ducmV2LnhtbESPT2vCQBTE7wW/w/IK3ppNPUSJWaUVROmpxj/nR/Y1&#10;Cc2+Ddk1if30XUHwOMzMb5hsPZpG9NS52rKC9ygGQVxYXXOp4HTcvi1AOI+ssbFMCm7kYL2avGSY&#10;ajvwgfrclyJA2KWooPK+TaV0RUUGXWRb4uD92M6gD7Irpe5wCHDTyFkcJ9JgzWGhwpY2FRW/+dUo&#10;GE9/OZ+/2N4223zXnr8vn7tkptT0dfxYgvA0+mf40d5rBfME7l/CD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LEkLEAAAA2wAAAA8AAAAAAAAAAAAAAAAAmAIAAGRycy9k&#10;b3ducmV2LnhtbFBLBQYAAAAABAAEAPUAAACJAwAAAAA=&#10;" filled="f" stroked="f">
                  <v:textbox inset=",0">
                    <w:txbxContent>
                      <w:p w:rsidR="00D371F2" w:rsidRPr="00D371F2" w:rsidRDefault="00374B5B" w:rsidP="00D371F2">
                        <w:pPr>
                          <w:rPr>
                            <w:rFonts w:cs="Arial"/>
                            <w:sz w:val="20"/>
                            <w:vertAlign w:val="subscript"/>
                          </w:rPr>
                        </w:pPr>
                        <w:r>
                          <w:rPr>
                            <w:rFonts w:ascii="Symbol" w:hAnsi="Symbol" w:cs="Arial"/>
                            <w:sz w:val="20"/>
                          </w:rPr>
                          <w:t></w:t>
                        </w:r>
                        <w:r>
                          <w:rPr>
                            <w:rFonts w:ascii="Symbol" w:hAnsi="Symbol" w:cs="Arial"/>
                            <w:sz w:val="20"/>
                          </w:rPr>
                          <w:t></w:t>
                        </w:r>
                        <w:r w:rsidR="00D371F2">
                          <w:rPr>
                            <w:rFonts w:ascii="Symbol" w:hAnsi="Symbol" w:cs="Arial"/>
                            <w:sz w:val="20"/>
                          </w:rPr>
                          <w:t></w:t>
                        </w:r>
                      </w:p>
                    </w:txbxContent>
                  </v:textbox>
                </v:shape>
              </v:group>
            </w:pict>
          </mc:Fallback>
        </mc:AlternateContent>
      </w:r>
      <w:smartTag w:uri="urn:schemas-microsoft-com:office:smarttags" w:element="City">
        <w:smartTag w:uri="urn:schemas-microsoft-com:office:smarttags" w:element="place">
          <w:r w:rsidR="001413D0" w:rsidRPr="00D53DB3">
            <w:t>Compton</w:t>
          </w:r>
        </w:smartTag>
      </w:smartTag>
      <w:r w:rsidR="001413D0" w:rsidRPr="00D53DB3">
        <w:t xml:space="preserve"> initially</w:t>
      </w:r>
      <w:r w:rsidR="001413D0">
        <w:t xml:space="preserve"> </w:t>
      </w:r>
      <w:r w:rsidR="00D53DB3">
        <w:t>experimented with</w:t>
      </w:r>
      <w:r w:rsidR="001413D0">
        <w:t xml:space="preserve"> x-ray photons to bombard atoms, but the effect was so small that it was not measurable.  </w:t>
      </w:r>
      <w:smartTag w:uri="urn:schemas-microsoft-com:office:smarttags" w:element="City">
        <w:smartTag w:uri="urn:schemas-microsoft-com:office:smarttags" w:element="place">
          <w:r w:rsidR="001413D0">
            <w:t>Compton</w:t>
          </w:r>
        </w:smartTag>
      </w:smartTag>
      <w:r w:rsidR="001413D0">
        <w:t xml:space="preserve"> then began to bombard </w:t>
      </w:r>
      <w:r w:rsidR="001413D0" w:rsidRPr="00872E78">
        <w:rPr>
          <w:b/>
        </w:rPr>
        <w:t>electrons</w:t>
      </w:r>
      <w:r w:rsidR="001413D0">
        <w:t xml:space="preserve"> rather than atoms.  He measured the wavelength of the incoming x-ray </w:t>
      </w:r>
      <w:r w:rsidR="00D371F2" w:rsidRPr="00D371F2">
        <w:rPr>
          <w:szCs w:val="24"/>
        </w:rPr>
        <w:t>(</w:t>
      </w:r>
      <w:r w:rsidR="00D371F2" w:rsidRPr="00D371F2">
        <w:rPr>
          <w:rFonts w:ascii="Symbol" w:hAnsi="Symbol" w:cs="Arial"/>
          <w:szCs w:val="24"/>
        </w:rPr>
        <w:t></w:t>
      </w:r>
      <w:r w:rsidR="00D371F2" w:rsidRPr="00D371F2">
        <w:rPr>
          <w:rFonts w:cs="Arial"/>
          <w:szCs w:val="24"/>
          <w:vertAlign w:val="subscript"/>
        </w:rPr>
        <w:t>i</w:t>
      </w:r>
      <w:r w:rsidR="00D371F2" w:rsidRPr="00D371F2">
        <w:rPr>
          <w:szCs w:val="24"/>
        </w:rPr>
        <w:t>)</w:t>
      </w:r>
      <w:r w:rsidR="00D371F2">
        <w:t xml:space="preserve"> </w:t>
      </w:r>
      <w:r w:rsidR="001413D0">
        <w:t>and the wavelength of the scattered x-ray</w:t>
      </w:r>
      <w:r w:rsidR="00D371F2">
        <w:t xml:space="preserve"> </w:t>
      </w:r>
      <w:r w:rsidR="00D371F2" w:rsidRPr="00D371F2">
        <w:rPr>
          <w:szCs w:val="24"/>
        </w:rPr>
        <w:t>(</w:t>
      </w:r>
      <w:r w:rsidR="00D371F2" w:rsidRPr="00D371F2">
        <w:rPr>
          <w:rFonts w:ascii="Symbol" w:hAnsi="Symbol" w:cs="Arial"/>
          <w:szCs w:val="24"/>
        </w:rPr>
        <w:t></w:t>
      </w:r>
      <w:r w:rsidR="00D371F2">
        <w:rPr>
          <w:rFonts w:cs="Arial"/>
          <w:szCs w:val="24"/>
          <w:vertAlign w:val="subscript"/>
        </w:rPr>
        <w:t>f</w:t>
      </w:r>
      <w:r w:rsidR="00D371F2" w:rsidRPr="00D371F2">
        <w:rPr>
          <w:szCs w:val="24"/>
        </w:rPr>
        <w:t>)</w:t>
      </w:r>
      <w:r w:rsidR="004421DA">
        <w:rPr>
          <w:szCs w:val="24"/>
        </w:rPr>
        <w:t xml:space="preserve"> that scattered through an angle </w:t>
      </w:r>
      <w:r w:rsidR="004421DA" w:rsidRPr="004421DA">
        <w:rPr>
          <w:rFonts w:ascii="Symbol" w:hAnsi="Symbol"/>
          <w:szCs w:val="24"/>
        </w:rPr>
        <w:t></w:t>
      </w:r>
      <w:r w:rsidR="004421DA">
        <w:rPr>
          <w:szCs w:val="24"/>
        </w:rPr>
        <w:t>.</w:t>
      </w:r>
      <w:r w:rsidR="001413D0">
        <w:t xml:space="preserve">  </w:t>
      </w:r>
    </w:p>
    <w:p w:rsidR="001413D0" w:rsidRDefault="001413D0" w:rsidP="001413D0"/>
    <w:p w:rsidR="001413D0" w:rsidRDefault="001413D0" w:rsidP="001413D0"/>
    <w:p w:rsidR="001413D0" w:rsidRDefault="001413D0" w:rsidP="001413D0"/>
    <w:p w:rsidR="001413D0" w:rsidRDefault="001413D0" w:rsidP="001413D0"/>
    <w:p w:rsidR="001413D0" w:rsidRDefault="001413D0" w:rsidP="001413D0"/>
    <w:p w:rsidR="001413D0" w:rsidRDefault="001413D0" w:rsidP="001413D0"/>
    <w:p w:rsidR="004421DA" w:rsidRDefault="004421DA" w:rsidP="001413D0">
      <w:r>
        <w:t xml:space="preserve">The collision between the x-ray photon and the electron is a purely </w:t>
      </w:r>
      <w:r w:rsidRPr="004421DA">
        <w:rPr>
          <w:b/>
        </w:rPr>
        <w:t>elastic</w:t>
      </w:r>
      <w:r>
        <w:t xml:space="preserve"> collision</w:t>
      </w:r>
      <w:r w:rsidR="00762937">
        <w:t xml:space="preserve">.  </w:t>
      </w:r>
      <w:r>
        <w:t>(</w:t>
      </w:r>
      <w:r w:rsidR="00762937">
        <w:t>R</w:t>
      </w:r>
      <w:r>
        <w:t xml:space="preserve">ecall from Lesson </w:t>
      </w:r>
      <w:r w:rsidR="00191BC9">
        <w:t>2</w:t>
      </w:r>
      <w:r>
        <w:t xml:space="preserve"> that for an elastic collision both momentum and kinetic energy are conserved.)  </w:t>
      </w:r>
      <w:r w:rsidR="00374B5B">
        <w:t>Therefore, i</w:t>
      </w:r>
      <w:r>
        <w:t xml:space="preserve">n terms of the </w:t>
      </w:r>
      <w:r w:rsidRPr="001B0CC0">
        <w:rPr>
          <w:b/>
        </w:rPr>
        <w:t>conservation of energy</w:t>
      </w:r>
      <w:r w:rsidRPr="004421DA">
        <w:t xml:space="preserve"> </w:t>
      </w:r>
      <w:r>
        <w:t>we have</w:t>
      </w:r>
    </w:p>
    <w:p w:rsidR="004421DA" w:rsidRDefault="00126E40" w:rsidP="004421DA">
      <w:r>
        <w:rPr>
          <w:noProof/>
        </w:rPr>
        <mc:AlternateContent>
          <mc:Choice Requires="wps">
            <w:drawing>
              <wp:anchor distT="0" distB="0" distL="114300" distR="114300" simplePos="0" relativeHeight="251656704" behindDoc="0" locked="0" layoutInCell="1" allowOverlap="1">
                <wp:simplePos x="0" y="0"/>
                <wp:positionH relativeFrom="column">
                  <wp:posOffset>394335</wp:posOffset>
                </wp:positionH>
                <wp:positionV relativeFrom="paragraph">
                  <wp:posOffset>36195</wp:posOffset>
                </wp:positionV>
                <wp:extent cx="2628900" cy="571500"/>
                <wp:effectExtent l="0" t="0" r="0" b="0"/>
                <wp:wrapNone/>
                <wp:docPr id="17"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0CC0" w:rsidRPr="001B0CC0" w:rsidRDefault="001B0CC0" w:rsidP="001B0CC0">
                            <w:pPr>
                              <w:rPr>
                                <w:sz w:val="20"/>
                              </w:rPr>
                            </w:pPr>
                            <w:r w:rsidRPr="001B0CC0">
                              <w:rPr>
                                <w:sz w:val="20"/>
                              </w:rPr>
                              <w:t xml:space="preserve">incoming    =  </w:t>
                            </w:r>
                            <w:r>
                              <w:rPr>
                                <w:sz w:val="20"/>
                              </w:rPr>
                              <w:t xml:space="preserve">  electron’s </w:t>
                            </w:r>
                            <w:r w:rsidRPr="001B0CC0">
                              <w:rPr>
                                <w:sz w:val="20"/>
                              </w:rPr>
                              <w:t xml:space="preserve">  +</w:t>
                            </w:r>
                            <w:r w:rsidRPr="001B0CC0">
                              <w:rPr>
                                <w:sz w:val="20"/>
                              </w:rPr>
                              <w:tab/>
                              <w:t>scattered</w:t>
                            </w:r>
                          </w:p>
                          <w:p w:rsidR="001B0CC0" w:rsidRPr="001B0CC0" w:rsidRDefault="001B0CC0" w:rsidP="001B0CC0">
                            <w:pPr>
                              <w:rPr>
                                <w:sz w:val="20"/>
                              </w:rPr>
                            </w:pPr>
                            <w:r w:rsidRPr="001B0CC0">
                              <w:rPr>
                                <w:sz w:val="20"/>
                              </w:rPr>
                              <w:t>x-ray</w:t>
                            </w:r>
                            <w:r w:rsidRPr="001B0CC0">
                              <w:rPr>
                                <w:sz w:val="20"/>
                              </w:rPr>
                              <w:tab/>
                            </w:r>
                            <w:r>
                              <w:rPr>
                                <w:sz w:val="20"/>
                              </w:rPr>
                              <w:tab/>
                            </w:r>
                            <w:r w:rsidRPr="001B0CC0">
                              <w:rPr>
                                <w:sz w:val="20"/>
                              </w:rPr>
                              <w:t>kinetic</w:t>
                            </w:r>
                            <w:r w:rsidRPr="001B0CC0">
                              <w:rPr>
                                <w:sz w:val="20"/>
                              </w:rPr>
                              <w:tab/>
                            </w:r>
                            <w:r w:rsidRPr="001B0CC0">
                              <w:rPr>
                                <w:sz w:val="20"/>
                              </w:rPr>
                              <w:tab/>
                              <w:t xml:space="preserve">x-ray </w:t>
                            </w:r>
                          </w:p>
                          <w:p w:rsidR="001B0CC0" w:rsidRPr="001B0CC0" w:rsidRDefault="001B0CC0" w:rsidP="001B0CC0">
                            <w:pPr>
                              <w:rPr>
                                <w:sz w:val="20"/>
                              </w:rPr>
                            </w:pPr>
                            <w:r w:rsidRPr="001B0CC0">
                              <w:rPr>
                                <w:sz w:val="20"/>
                              </w:rPr>
                              <w:t xml:space="preserve">energy </w:t>
                            </w:r>
                            <w:r w:rsidRPr="001B0CC0">
                              <w:rPr>
                                <w:sz w:val="20"/>
                              </w:rPr>
                              <w:tab/>
                              <w:t xml:space="preserve"> </w:t>
                            </w:r>
                            <w:r>
                              <w:rPr>
                                <w:sz w:val="20"/>
                              </w:rPr>
                              <w:tab/>
                            </w:r>
                            <w:proofErr w:type="spellStart"/>
                            <w:r w:rsidRPr="001B0CC0">
                              <w:rPr>
                                <w:sz w:val="20"/>
                              </w:rPr>
                              <w:t>energy</w:t>
                            </w:r>
                            <w:proofErr w:type="spellEnd"/>
                            <w:r w:rsidRPr="001B0CC0">
                              <w:rPr>
                                <w:sz w:val="20"/>
                              </w:rPr>
                              <w:tab/>
                            </w:r>
                            <w:r w:rsidRPr="001B0CC0">
                              <w:rPr>
                                <w:sz w:val="20"/>
                              </w:rPr>
                              <w:tab/>
                            </w:r>
                            <w:proofErr w:type="spellStart"/>
                            <w:r w:rsidRPr="001B0CC0">
                              <w:rPr>
                                <w:sz w:val="20"/>
                              </w:rPr>
                              <w:t>energy</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90" type="#_x0000_t202" style="position:absolute;margin-left:31.05pt;margin-top:2.85pt;width:207pt;height:4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" filled="f" stroked="f">
                <v:textbox>
                  <w:txbxContent>
                    <w:p w:rsidR="001B0CC0" w:rsidRPr="001B0CC0" w:rsidRDefault="001B0CC0" w:rsidP="001B0CC0">
                      <w:pPr>
                        <w:rPr>
                          <w:sz w:val="20"/>
                        </w:rPr>
                      </w:pPr>
                      <w:r w:rsidRPr="001B0CC0">
                        <w:rPr>
                          <w:sz w:val="20"/>
                        </w:rPr>
                        <w:t xml:space="preserve">incoming    =  </w:t>
                      </w:r>
                      <w:r>
                        <w:rPr>
                          <w:sz w:val="20"/>
                        </w:rPr>
                        <w:t xml:space="preserve">  electron’s </w:t>
                      </w:r>
                      <w:r w:rsidRPr="001B0CC0">
                        <w:rPr>
                          <w:sz w:val="20"/>
                        </w:rPr>
                        <w:t xml:space="preserve">  +</w:t>
                      </w:r>
                      <w:r w:rsidRPr="001B0CC0">
                        <w:rPr>
                          <w:sz w:val="20"/>
                        </w:rPr>
                        <w:tab/>
                        <w:t>scattered</w:t>
                      </w:r>
                    </w:p>
                    <w:p w:rsidR="001B0CC0" w:rsidRPr="001B0CC0" w:rsidRDefault="001B0CC0" w:rsidP="001B0CC0">
                      <w:pPr>
                        <w:rPr>
                          <w:sz w:val="20"/>
                        </w:rPr>
                      </w:pPr>
                      <w:r w:rsidRPr="001B0CC0">
                        <w:rPr>
                          <w:sz w:val="20"/>
                        </w:rPr>
                        <w:t>x-ray</w:t>
                      </w:r>
                      <w:r w:rsidRPr="001B0CC0">
                        <w:rPr>
                          <w:sz w:val="20"/>
                        </w:rPr>
                        <w:tab/>
                      </w:r>
                      <w:r>
                        <w:rPr>
                          <w:sz w:val="20"/>
                        </w:rPr>
                        <w:tab/>
                      </w:r>
                      <w:r w:rsidRPr="001B0CC0">
                        <w:rPr>
                          <w:sz w:val="20"/>
                        </w:rPr>
                        <w:t>kinetic</w:t>
                      </w:r>
                      <w:r w:rsidRPr="001B0CC0">
                        <w:rPr>
                          <w:sz w:val="20"/>
                        </w:rPr>
                        <w:tab/>
                      </w:r>
                      <w:r w:rsidRPr="001B0CC0">
                        <w:rPr>
                          <w:sz w:val="20"/>
                        </w:rPr>
                        <w:tab/>
                        <w:t xml:space="preserve">x-ray </w:t>
                      </w:r>
                    </w:p>
                    <w:p w:rsidR="001B0CC0" w:rsidRPr="001B0CC0" w:rsidRDefault="001B0CC0" w:rsidP="001B0CC0">
                      <w:pPr>
                        <w:rPr>
                          <w:sz w:val="20"/>
                        </w:rPr>
                      </w:pPr>
                      <w:r w:rsidRPr="001B0CC0">
                        <w:rPr>
                          <w:sz w:val="20"/>
                        </w:rPr>
                        <w:t xml:space="preserve">energy </w:t>
                      </w:r>
                      <w:r w:rsidRPr="001B0CC0">
                        <w:rPr>
                          <w:sz w:val="20"/>
                        </w:rPr>
                        <w:tab/>
                        <w:t xml:space="preserve"> </w:t>
                      </w:r>
                      <w:r>
                        <w:rPr>
                          <w:sz w:val="20"/>
                        </w:rPr>
                        <w:tab/>
                      </w:r>
                      <w:r w:rsidRPr="001B0CC0">
                        <w:rPr>
                          <w:sz w:val="20"/>
                        </w:rPr>
                        <w:t>energy</w:t>
                      </w:r>
                      <w:r w:rsidRPr="001B0CC0">
                        <w:rPr>
                          <w:sz w:val="20"/>
                        </w:rPr>
                        <w:tab/>
                      </w:r>
                      <w:r w:rsidRPr="001B0CC0">
                        <w:rPr>
                          <w:sz w:val="20"/>
                        </w:rPr>
                        <w:tab/>
                        <w:t>energy</w:t>
                      </w:r>
                    </w:p>
                  </w:txbxContent>
                </v:textbox>
              </v:shape>
            </w:pict>
          </mc:Fallback>
        </mc:AlternateContent>
      </w:r>
    </w:p>
    <w:p w:rsidR="004421DA" w:rsidRDefault="004421DA" w:rsidP="004421DA">
      <w:pPr>
        <w:ind w:left="720"/>
      </w:pPr>
    </w:p>
    <w:p w:rsidR="004421DA" w:rsidRDefault="004421DA" w:rsidP="004421DA"/>
    <w:p w:rsidR="004421DA" w:rsidRDefault="004421DA" w:rsidP="004421DA">
      <w:r>
        <w:tab/>
      </w:r>
      <w:r w:rsidRPr="004421DA">
        <w:rPr>
          <w:position w:val="-30"/>
        </w:rPr>
        <w:object w:dxaOrig="360" w:dyaOrig="680">
          <v:shape id="_x0000_i1037" type="#_x0000_t75" style="width:17.8pt;height:33.9pt" o:ole="">
            <v:imagedata r:id="rId38" o:title=""/>
          </v:shape>
          <o:OLEObject Type="Embed" ProgID="Equation.DSMT4" ShapeID="_x0000_i1037" DrawAspect="Content" ObjectID="_1525684611" r:id="rId39"/>
        </w:object>
      </w:r>
      <w:r>
        <w:tab/>
      </w:r>
      <w:r w:rsidR="001B0CC0">
        <w:t xml:space="preserve">     </w:t>
      </w:r>
      <w:r>
        <w:t xml:space="preserve">=   </w:t>
      </w:r>
      <w:r w:rsidRPr="004421DA">
        <w:rPr>
          <w:position w:val="-10"/>
        </w:rPr>
        <w:object w:dxaOrig="700" w:dyaOrig="360">
          <v:shape id="_x0000_i1038" type="#_x0000_t75" style="width:34.75pt;height:17.8pt" o:ole="">
            <v:imagedata r:id="rId40" o:title=""/>
          </v:shape>
          <o:OLEObject Type="Embed" ProgID="Equation.DSMT4" ShapeID="_x0000_i1038" DrawAspect="Content" ObjectID="_1525684612" r:id="rId41"/>
        </w:object>
      </w:r>
      <w:r>
        <w:tab/>
      </w:r>
      <w:r w:rsidR="001B0CC0">
        <w:t xml:space="preserve">    </w:t>
      </w:r>
      <w:r>
        <w:t xml:space="preserve">+ </w:t>
      </w:r>
      <w:r>
        <w:tab/>
      </w:r>
      <w:r w:rsidRPr="004421DA">
        <w:rPr>
          <w:position w:val="-30"/>
        </w:rPr>
        <w:object w:dxaOrig="360" w:dyaOrig="680">
          <v:shape id="_x0000_i1039" type="#_x0000_t75" style="width:17.8pt;height:33.9pt" o:ole="">
            <v:imagedata r:id="rId42" o:title=""/>
          </v:shape>
          <o:OLEObject Type="Embed" ProgID="Equation.DSMT4" ShapeID="_x0000_i1039" DrawAspect="Content" ObjectID="_1525684613" r:id="rId43"/>
        </w:object>
      </w:r>
      <w:r>
        <w:tab/>
      </w:r>
      <w:r>
        <w:tab/>
        <w:t>(conservation of energy)</w:t>
      </w:r>
    </w:p>
    <w:p w:rsidR="00A82C5E" w:rsidRDefault="00A82C5E"/>
    <w:p w:rsidR="00191BC9" w:rsidRDefault="00417599">
      <w:r>
        <w:t>And i</w:t>
      </w:r>
      <w:r w:rsidR="001C7FF7">
        <w:t xml:space="preserve">n terms of the </w:t>
      </w:r>
      <w:r w:rsidR="001C7FF7" w:rsidRPr="00191BC9">
        <w:rPr>
          <w:b/>
        </w:rPr>
        <w:t>conservation of momentum</w:t>
      </w:r>
      <w:r w:rsidR="00191BC9">
        <w:t>, the collision between the incoming x-ray and the electron yields</w:t>
      </w:r>
      <w:r w:rsidR="001C7FF7">
        <w:t xml:space="preserve"> </w:t>
      </w:r>
    </w:p>
    <w:p w:rsidR="00A82C5E" w:rsidRDefault="00A82C5E">
      <w:r>
        <w:tab/>
      </w:r>
      <w:r w:rsidR="00374B5B">
        <w:tab/>
      </w:r>
      <w:r w:rsidR="001B0CC0" w:rsidRPr="001B0CC0">
        <w:rPr>
          <w:position w:val="-12"/>
        </w:rPr>
        <w:object w:dxaOrig="1960" w:dyaOrig="380">
          <v:shape id="_x0000_i1040" type="#_x0000_t75" style="width:98.25pt;height:18.65pt" o:ole="">
            <v:imagedata r:id="rId44" o:title=""/>
          </v:shape>
          <o:OLEObject Type="Embed" ProgID="Equation.DSMT4" ShapeID="_x0000_i1040" DrawAspect="Content" ObjectID="_1525684614" r:id="rId45"/>
        </w:object>
      </w:r>
      <w:r>
        <w:tab/>
      </w:r>
      <w:r>
        <w:tab/>
      </w:r>
      <w:r>
        <w:tab/>
        <w:t>(conservation of momentum)</w:t>
      </w:r>
    </w:p>
    <w:p w:rsidR="00A82C5E" w:rsidRDefault="00126E40">
      <w:r>
        <w:rPr>
          <w:noProof/>
        </w:rPr>
        <mc:AlternateContent>
          <mc:Choice Requires="wps">
            <w:drawing>
              <wp:anchor distT="0" distB="0" distL="114300" distR="114300" simplePos="0" relativeHeight="251657728" behindDoc="0" locked="0" layoutInCell="1" allowOverlap="1">
                <wp:simplePos x="0" y="0"/>
                <wp:positionH relativeFrom="column">
                  <wp:posOffset>165735</wp:posOffset>
                </wp:positionH>
                <wp:positionV relativeFrom="paragraph">
                  <wp:posOffset>93980</wp:posOffset>
                </wp:positionV>
                <wp:extent cx="2857500" cy="571500"/>
                <wp:effectExtent l="0" t="0" r="0" b="0"/>
                <wp:wrapNone/>
                <wp:docPr id="16"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F35" w:rsidRDefault="00821F35" w:rsidP="00821F35">
                            <w:pPr>
                              <w:rPr>
                                <w:sz w:val="20"/>
                              </w:rPr>
                            </w:pPr>
                            <w:r>
                              <w:rPr>
                                <w:sz w:val="20"/>
                              </w:rPr>
                              <w:t xml:space="preserve">momentum of </w:t>
                            </w:r>
                            <w:r w:rsidRPr="001B0CC0">
                              <w:rPr>
                                <w:sz w:val="20"/>
                              </w:rPr>
                              <w:t xml:space="preserve">= </w:t>
                            </w:r>
                            <w:r>
                              <w:rPr>
                                <w:sz w:val="20"/>
                              </w:rPr>
                              <w:t xml:space="preserve">electron’s </w:t>
                            </w:r>
                            <w:r w:rsidRPr="001B0CC0">
                              <w:rPr>
                                <w:sz w:val="20"/>
                              </w:rPr>
                              <w:t xml:space="preserve">  </w:t>
                            </w:r>
                            <w:r>
                              <w:rPr>
                                <w:sz w:val="20"/>
                              </w:rPr>
                              <w:t xml:space="preserve">  </w:t>
                            </w:r>
                            <w:r w:rsidRPr="001B0CC0">
                              <w:rPr>
                                <w:sz w:val="20"/>
                              </w:rPr>
                              <w:t>+</w:t>
                            </w:r>
                            <w:r w:rsidRPr="001B0CC0">
                              <w:rPr>
                                <w:sz w:val="20"/>
                              </w:rPr>
                              <w:tab/>
                            </w:r>
                            <w:r>
                              <w:rPr>
                                <w:sz w:val="20"/>
                              </w:rPr>
                              <w:t>momentum of</w:t>
                            </w:r>
                          </w:p>
                          <w:p w:rsidR="00821F35" w:rsidRPr="001B0CC0" w:rsidRDefault="00821F35" w:rsidP="00821F35">
                            <w:pPr>
                              <w:rPr>
                                <w:sz w:val="20"/>
                              </w:rPr>
                            </w:pPr>
                            <w:r w:rsidRPr="001B0CC0">
                              <w:rPr>
                                <w:sz w:val="20"/>
                              </w:rPr>
                              <w:t xml:space="preserve">incoming    </w:t>
                            </w:r>
                            <w:r>
                              <w:rPr>
                                <w:sz w:val="20"/>
                              </w:rPr>
                              <w:tab/>
                              <w:t>momentum</w:t>
                            </w:r>
                            <w:r w:rsidRPr="00821F35">
                              <w:rPr>
                                <w:sz w:val="20"/>
                              </w:rPr>
                              <w:t xml:space="preserve"> </w:t>
                            </w:r>
                            <w:r>
                              <w:rPr>
                                <w:sz w:val="20"/>
                              </w:rPr>
                              <w:tab/>
                            </w:r>
                            <w:r w:rsidRPr="001B0CC0">
                              <w:rPr>
                                <w:sz w:val="20"/>
                              </w:rPr>
                              <w:t>scattered</w:t>
                            </w:r>
                          </w:p>
                          <w:p w:rsidR="00821F35" w:rsidRPr="001B0CC0" w:rsidRDefault="00821F35" w:rsidP="00821F35">
                            <w:pPr>
                              <w:rPr>
                                <w:sz w:val="20"/>
                              </w:rPr>
                            </w:pPr>
                            <w:r w:rsidRPr="001B0CC0">
                              <w:rPr>
                                <w:sz w:val="20"/>
                              </w:rPr>
                              <w:t>x-ray</w:t>
                            </w:r>
                            <w:r w:rsidRPr="001B0CC0">
                              <w:rPr>
                                <w:sz w:val="20"/>
                              </w:rPr>
                              <w:tab/>
                            </w:r>
                            <w:r w:rsidRPr="001B0CC0">
                              <w:rPr>
                                <w:sz w:val="20"/>
                              </w:rPr>
                              <w:tab/>
                            </w:r>
                            <w:r w:rsidRPr="001B0CC0">
                              <w:rPr>
                                <w:sz w:val="20"/>
                              </w:rPr>
                              <w:tab/>
                            </w:r>
                            <w:r>
                              <w:rPr>
                                <w:sz w:val="20"/>
                              </w:rPr>
                              <w:tab/>
                            </w:r>
                            <w:proofErr w:type="spellStart"/>
                            <w:r w:rsidRPr="001B0CC0">
                              <w:rPr>
                                <w:sz w:val="20"/>
                              </w:rPr>
                              <w:t>x-ray</w:t>
                            </w:r>
                            <w:proofErr w:type="spellEnd"/>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091" type="#_x0000_t202" style="position:absolute;margin-left:13.05pt;margin-top:7.4pt;width:225pt;height: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" filled="f" stroked="f">
                <v:textbox>
                  <w:txbxContent>
                    <w:p w:rsidR="00821F35" w:rsidRDefault="00821F35" w:rsidP="00821F35">
                      <w:pPr>
                        <w:rPr>
                          <w:sz w:val="20"/>
                        </w:rPr>
                      </w:pPr>
                      <w:r>
                        <w:rPr>
                          <w:sz w:val="20"/>
                        </w:rPr>
                        <w:t xml:space="preserve">momentum of </w:t>
                      </w:r>
                      <w:r w:rsidRPr="001B0CC0">
                        <w:rPr>
                          <w:sz w:val="20"/>
                        </w:rPr>
                        <w:t xml:space="preserve">= </w:t>
                      </w:r>
                      <w:r>
                        <w:rPr>
                          <w:sz w:val="20"/>
                        </w:rPr>
                        <w:t xml:space="preserve">electron’s </w:t>
                      </w:r>
                      <w:r w:rsidRPr="001B0CC0">
                        <w:rPr>
                          <w:sz w:val="20"/>
                        </w:rPr>
                        <w:t xml:space="preserve">  </w:t>
                      </w:r>
                      <w:r>
                        <w:rPr>
                          <w:sz w:val="20"/>
                        </w:rPr>
                        <w:t xml:space="preserve">  </w:t>
                      </w:r>
                      <w:r w:rsidRPr="001B0CC0">
                        <w:rPr>
                          <w:sz w:val="20"/>
                        </w:rPr>
                        <w:t>+</w:t>
                      </w:r>
                      <w:r w:rsidRPr="001B0CC0">
                        <w:rPr>
                          <w:sz w:val="20"/>
                        </w:rPr>
                        <w:tab/>
                      </w:r>
                      <w:r>
                        <w:rPr>
                          <w:sz w:val="20"/>
                        </w:rPr>
                        <w:t>momentum of</w:t>
                      </w:r>
                    </w:p>
                    <w:p w:rsidR="00821F35" w:rsidRPr="001B0CC0" w:rsidRDefault="00821F35" w:rsidP="00821F35">
                      <w:pPr>
                        <w:rPr>
                          <w:sz w:val="20"/>
                        </w:rPr>
                      </w:pPr>
                      <w:r w:rsidRPr="001B0CC0">
                        <w:rPr>
                          <w:sz w:val="20"/>
                        </w:rPr>
                        <w:t xml:space="preserve">incoming    </w:t>
                      </w:r>
                      <w:r>
                        <w:rPr>
                          <w:sz w:val="20"/>
                        </w:rPr>
                        <w:tab/>
                        <w:t>momentum</w:t>
                      </w:r>
                      <w:r w:rsidRPr="00821F35">
                        <w:rPr>
                          <w:sz w:val="20"/>
                        </w:rPr>
                        <w:t xml:space="preserve"> </w:t>
                      </w:r>
                      <w:r>
                        <w:rPr>
                          <w:sz w:val="20"/>
                        </w:rPr>
                        <w:tab/>
                      </w:r>
                      <w:r w:rsidRPr="001B0CC0">
                        <w:rPr>
                          <w:sz w:val="20"/>
                        </w:rPr>
                        <w:t>scattered</w:t>
                      </w:r>
                    </w:p>
                    <w:p w:rsidR="00821F35" w:rsidRPr="001B0CC0" w:rsidRDefault="00821F35" w:rsidP="00821F35">
                      <w:pPr>
                        <w:rPr>
                          <w:sz w:val="20"/>
                        </w:rPr>
                      </w:pPr>
                      <w:r w:rsidRPr="001B0CC0">
                        <w:rPr>
                          <w:sz w:val="20"/>
                        </w:rPr>
                        <w:t>x-ray</w:t>
                      </w:r>
                      <w:r w:rsidRPr="001B0CC0">
                        <w:rPr>
                          <w:sz w:val="20"/>
                        </w:rPr>
                        <w:tab/>
                      </w:r>
                      <w:r w:rsidRPr="001B0CC0">
                        <w:rPr>
                          <w:sz w:val="20"/>
                        </w:rPr>
                        <w:tab/>
                      </w:r>
                      <w:r w:rsidRPr="001B0CC0">
                        <w:rPr>
                          <w:sz w:val="20"/>
                        </w:rPr>
                        <w:tab/>
                      </w:r>
                      <w:r>
                        <w:rPr>
                          <w:sz w:val="20"/>
                        </w:rPr>
                        <w:tab/>
                      </w:r>
                      <w:r w:rsidRPr="001B0CC0">
                        <w:rPr>
                          <w:sz w:val="20"/>
                        </w:rPr>
                        <w:t>x-ray</w:t>
                      </w:r>
                      <w:r>
                        <w:rPr>
                          <w:sz w:val="20"/>
                        </w:rPr>
                        <w:t xml:space="preserve"> </w:t>
                      </w:r>
                    </w:p>
                  </w:txbxContent>
                </v:textbox>
              </v:shape>
            </w:pict>
          </mc:Fallback>
        </mc:AlternateContent>
      </w:r>
    </w:p>
    <w:p w:rsidR="00A82C5E" w:rsidRDefault="00A82C5E"/>
    <w:p w:rsidR="00A82C5E" w:rsidRDefault="00126E40">
      <w:r>
        <w:rPr>
          <w:noProof/>
        </w:rPr>
        <mc:AlternateContent>
          <mc:Choice Requires="wpg">
            <w:drawing>
              <wp:anchor distT="0" distB="0" distL="114300" distR="114300" simplePos="0" relativeHeight="251658752" behindDoc="0" locked="0" layoutInCell="1" allowOverlap="1">
                <wp:simplePos x="0" y="0"/>
                <wp:positionH relativeFrom="column">
                  <wp:posOffset>3594735</wp:posOffset>
                </wp:positionH>
                <wp:positionV relativeFrom="paragraph">
                  <wp:posOffset>75565</wp:posOffset>
                </wp:positionV>
                <wp:extent cx="1943100" cy="758825"/>
                <wp:effectExtent l="0" t="0" r="0" b="0"/>
                <wp:wrapSquare wrapText="left"/>
                <wp:docPr id="7"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758825"/>
                          <a:chOff x="2601" y="4504"/>
                          <a:chExt cx="3060" cy="1195"/>
                        </a:xfrm>
                      </wpg:grpSpPr>
                      <wps:wsp>
                        <wps:cNvPr id="8" name="Line 82"/>
                        <wps:cNvCnPr/>
                        <wps:spPr bwMode="auto">
                          <a:xfrm>
                            <a:off x="3501" y="4684"/>
                            <a:ext cx="2160" cy="540"/>
                          </a:xfrm>
                          <a:prstGeom prst="line">
                            <a:avLst/>
                          </a:prstGeom>
                          <a:noFill/>
                          <a:ln w="9525">
                            <a:solidFill>
                              <a:srgbClr val="0000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83"/>
                        <wps:cNvCnPr/>
                        <wps:spPr bwMode="auto">
                          <a:xfrm flipV="1">
                            <a:off x="2601" y="4684"/>
                            <a:ext cx="900" cy="540"/>
                          </a:xfrm>
                          <a:prstGeom prst="line">
                            <a:avLst/>
                          </a:prstGeom>
                          <a:noFill/>
                          <a:ln w="9525">
                            <a:solidFill>
                              <a:srgbClr val="0000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84"/>
                        <wps:cNvCnPr/>
                        <wps:spPr bwMode="auto">
                          <a:xfrm>
                            <a:off x="2601" y="5224"/>
                            <a:ext cx="3060" cy="0"/>
                          </a:xfrm>
                          <a:prstGeom prst="line">
                            <a:avLst/>
                          </a:prstGeom>
                          <a:noFill/>
                          <a:ln w="9525">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87"/>
                        <wps:cNvCnPr/>
                        <wps:spPr bwMode="auto">
                          <a:xfrm>
                            <a:off x="3501" y="4684"/>
                            <a:ext cx="1153" cy="1"/>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Rectangle 88"/>
                        <wps:cNvSpPr>
                          <a:spLocks noChangeArrowheads="1"/>
                        </wps:cNvSpPr>
                        <wps:spPr bwMode="auto">
                          <a:xfrm>
                            <a:off x="4041" y="4504"/>
                            <a:ext cx="621"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1F35" w:rsidRPr="001C7FF7" w:rsidRDefault="001C7FF7" w:rsidP="00821F35">
                              <w:pPr>
                                <w:rPr>
                                  <w:szCs w:val="24"/>
                                </w:rPr>
                              </w:pPr>
                              <w:r>
                                <w:rPr>
                                  <w:rFonts w:ascii="Symbol" w:hAnsi="Symbol"/>
                                  <w:szCs w:val="24"/>
                                </w:rPr>
                                <w:t></w:t>
                              </w:r>
                              <w:r>
                                <w:rPr>
                                  <w:rFonts w:ascii="Symbol" w:hAnsi="Symbol"/>
                                  <w:szCs w:val="24"/>
                                </w:rPr>
                                <w:t></w:t>
                              </w:r>
                              <w:r>
                                <w:rPr>
                                  <w:rFonts w:ascii="Symbol" w:hAnsi="Symbol"/>
                                  <w:szCs w:val="24"/>
                                </w:rPr>
                                <w:t></w:t>
                              </w:r>
                              <w:r>
                                <w:rPr>
                                  <w:rFonts w:ascii="Symbol" w:hAnsi="Symbol"/>
                                  <w:szCs w:val="24"/>
                                </w:rPr>
                                <w:t></w:t>
                              </w:r>
                              <w:r w:rsidR="00821F35" w:rsidRPr="001C7FF7">
                                <w:rPr>
                                  <w:rFonts w:ascii="Symbol" w:hAnsi="Symbol"/>
                                  <w:sz w:val="20"/>
                                </w:rPr>
                                <w:t></w:t>
                              </w:r>
                            </w:p>
                          </w:txbxContent>
                        </wps:txbx>
                        <wps:bodyPr rot="0" vert="horz" wrap="square" lIns="12700" tIns="54864" rIns="12700" bIns="12700" anchor="t" anchorCtr="0" upright="1">
                          <a:noAutofit/>
                        </wps:bodyPr>
                      </wps:wsp>
                      <wps:wsp>
                        <wps:cNvPr id="13" name="Text Box 89"/>
                        <wps:cNvSpPr txBox="1">
                          <a:spLocks noChangeArrowheads="1"/>
                        </wps:cNvSpPr>
                        <wps:spPr bwMode="auto">
                          <a:xfrm>
                            <a:off x="4941" y="4684"/>
                            <a:ext cx="547"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F35" w:rsidRDefault="001C7FF7" w:rsidP="00821F35">
                              <w:pPr>
                                <w:pStyle w:val="Header"/>
                                <w:tabs>
                                  <w:tab w:val="clear" w:pos="4320"/>
                                  <w:tab w:val="clear" w:pos="8640"/>
                                </w:tabs>
                              </w:pPr>
                              <w:r w:rsidRPr="001C7FF7">
                                <w:rPr>
                                  <w:position w:val="-12"/>
                                </w:rPr>
                                <w:object w:dxaOrig="260" w:dyaOrig="380">
                                  <v:shape id="_x0000_i1047" type="#_x0000_t75" style="width:12.7pt;height:18.65pt" o:ole="">
                                    <v:imagedata r:id="rId46" o:title=""/>
                                  </v:shape>
                                  <o:OLEObject Type="Embed" ProgID="Equation.DSMT4" ShapeID="_x0000_i1047" DrawAspect="Content" ObjectID="_1525684621" r:id="rId47"/>
                                </w:object>
                              </w:r>
                            </w:p>
                          </w:txbxContent>
                        </wps:txbx>
                        <wps:bodyPr rot="0" vert="horz" wrap="none" lIns="91440" tIns="45720" rIns="91440" bIns="45720" anchor="t" anchorCtr="0" upright="1">
                          <a:spAutoFit/>
                        </wps:bodyPr>
                      </wps:wsp>
                      <wps:wsp>
                        <wps:cNvPr id="14" name="Text Box 90"/>
                        <wps:cNvSpPr txBox="1">
                          <a:spLocks noChangeArrowheads="1"/>
                        </wps:cNvSpPr>
                        <wps:spPr bwMode="auto">
                          <a:xfrm>
                            <a:off x="3501" y="5176"/>
                            <a:ext cx="52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F35" w:rsidRDefault="001C7FF7" w:rsidP="00821F35">
                              <w:r w:rsidRPr="001C7FF7">
                                <w:rPr>
                                  <w:position w:val="-12"/>
                                </w:rPr>
                                <w:object w:dxaOrig="240" w:dyaOrig="380">
                                  <v:shape id="_x0000_i1048" type="#_x0000_t75" style="width:11.85pt;height:18.65pt" o:ole="" fillcolor="window">
                                    <v:imagedata r:id="rId48" o:title=""/>
                                  </v:shape>
                                  <o:OLEObject Type="Embed" ProgID="Equation.DSMT4" ShapeID="_x0000_i1048" DrawAspect="Content" ObjectID="_1525684622" r:id="rId49"/>
                                </w:object>
                              </w:r>
                            </w:p>
                          </w:txbxContent>
                        </wps:txbx>
                        <wps:bodyPr rot="0" vert="horz" wrap="none" lIns="91440" tIns="45720" rIns="91440" bIns="45720" anchor="t" anchorCtr="0" upright="1">
                          <a:spAutoFit/>
                        </wps:bodyPr>
                      </wps:wsp>
                      <wps:wsp>
                        <wps:cNvPr id="15" name="Text Box 92"/>
                        <wps:cNvSpPr txBox="1">
                          <a:spLocks noChangeArrowheads="1"/>
                        </wps:cNvSpPr>
                        <wps:spPr bwMode="auto">
                          <a:xfrm>
                            <a:off x="2781" y="4504"/>
                            <a:ext cx="56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FF7" w:rsidRDefault="001C7FF7" w:rsidP="001C7FF7">
                              <w:r w:rsidRPr="001C7FF7">
                                <w:rPr>
                                  <w:position w:val="-12"/>
                                </w:rPr>
                                <w:object w:dxaOrig="279" w:dyaOrig="380">
                                  <v:shape id="_x0000_i1049" type="#_x0000_t75" style="width:13.55pt;height:18.65pt" o:ole="">
                                    <v:imagedata r:id="rId50" o:title=""/>
                                  </v:shape>
                                  <o:OLEObject Type="Embed" ProgID="Equation.DSMT4" ShapeID="_x0000_i1049" DrawAspect="Content" ObjectID="_1525684623" r:id="rId5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3" o:spid="_x0000_s1092" style="position:absolute;margin-left:283.05pt;margin-top:5.95pt;width:153pt;height:59.75pt;z-index:251658752" coordorigin="2601,4504" coordsize="3060,1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">
                <v:line id="Line 82" o:spid="_x0000_s1093" style="position:absolute;visibility:visible;mso-wrap-style:square" from="3501,4684" to="5661,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cvMIAAADaAAAADwAAAGRycy9kb3ducmV2LnhtbERPz2vCMBS+C/sfwhvsIjZxKypdowzZ&#10;YLsIdjvM26N5a4vNS2lSrf715jDw+PH9zjejbcWJet841jBPFAji0pmGKw0/3x+zFQgfkA22jknD&#10;hTxs1g+THDPjzrynUxEqEUPYZ6ihDqHLpPRlTRZ94jriyP253mKIsK+k6fEcw20rn5VaSIsNx4Ya&#10;O9rWVB6LwWpQ1+Ux4Pvua5oe1OXlNx1W6WHQ+ulxfHsFEWgMd/G/+9NoiFvjlXgD5P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OcvMIAAADaAAAADwAAAAAAAAAAAAAA&#10;AAChAgAAZHJzL2Rvd25yZXYueG1sUEsFBgAAAAAEAAQA+QAAAJADAAAAAA==&#10;">
                  <v:stroke startarrowwidth="narrow" startarrowlength="short" endarrow="open"/>
                </v:line>
                <v:line id="Line 83" o:spid="_x0000_s1094" style="position:absolute;flip:y;visibility:visible;mso-wrap-style:square" from="2601,4684" to="3501,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gi+8EAAADaAAAADwAAAGRycy9kb3ducmV2LnhtbESPQYvCMBSE78L+h/AEb5oqi7pdoyzi&#10;guhJ7e750TybYvNSmljrvzeC4HGYmW+YxaqzlWip8aVjBeNRAoI4d7rkQkF2+h3OQfiArLFyTAru&#10;5GG1/OgtMNXuxgdqj6EQEcI+RQUmhDqV0ueGLPqRq4mjd3aNxRBlU0jd4C3CbSUnSTKVFkuOCwZr&#10;WhvKL8erVTDd7bO6+t8X7SfN/rKxuZhyvlFq0O9+vkEE6sI7/GpvtYIveF6JN0A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aCL7wQAAANoAAAAPAAAAAAAAAAAAAAAA&#10;AKECAABkcnMvZG93bnJldi54bWxQSwUGAAAAAAQABAD5AAAAjwMAAAAA&#10;">
                  <v:stroke startarrowwidth="narrow" startarrowlength="short" endarrow="open"/>
                </v:line>
                <v:line id="Line 84" o:spid="_x0000_s1095" style="position:absolute;visibility:visible;mso-wrap-style:square" from="2601,5224" to="5661,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UqhMUAAADbAAAADwAAAGRycy9kb3ducmV2LnhtbESPQWvCQBCF74X+h2UKXopuWqSU6Cql&#10;oHhRiHrpbciOSWx2NmS3cfXXOwehtxnem/e+mS+Ta9VAfWg8G3ibZKCIS28brgwcD6vxJ6gQkS22&#10;nsnAlQIsF89Pc8ytv3BBwz5WSkI45GigjrHLtQ5lTQ7DxHfEop187zDK2lfa9niRcNfq9yz70A4b&#10;loYaO/quqfzd/zkDt/W2GNKuOA+H2/Rntaa0e90Uxoxe0tcMVKQU/82P640VfKGXX2QAv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GUqhMUAAADbAAAADwAAAAAAAAAA&#10;AAAAAAChAgAAZHJzL2Rvd25yZXYueG1sUEsFBgAAAAAEAAQA+QAAAJMDAAAAAA==&#10;">
                  <v:stroke startarrowwidth="narrow" startarrowlength="short" endarrow="block"/>
                </v:line>
                <v:line id="Line 87" o:spid="_x0000_s1096" style="position:absolute;visibility:visible;mso-wrap-style:square" from="3501,4684" to="4654,4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JlY78AAADbAAAADwAAAGRycy9kb3ducmV2LnhtbERPzYrCMBC+C/sOYYS9yJq2oEjXKK4g&#10;LnjS+gBDM6bFZlKSqPXtNwuCt/n4fme5Hmwn7uRD61hBPs1AENdOt2wUnKvd1wJEiMgaO8ek4EkB&#10;1quP0RJL7R58pPspGpFCOJSooImxL6UMdUMWw9T1xIm7OG8xJuiN1B4fKdx2ssiyubTYcmposKdt&#10;Q/X1dLMKzNHnh3w/2Ir2aH7qYjIrFhOlPsfD5htEpCG+xS/3r07zc/j/JR0gV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vJlY78AAADbAAAADwAAAAAAAAAAAAAAAACh&#10;AgAAZHJzL2Rvd25yZXYueG1sUEsFBgAAAAAEAAQA+QAAAI0DAAAAAA==&#10;" strokeweight=".5pt">
                  <v:stroke dashstyle="1 1"/>
                </v:line>
                <v:rect id="Rectangle 88" o:spid="_x0000_s1097" style="position:absolute;left:4041;top:4504;width:62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xOb8A&#10;AADbAAAADwAAAGRycy9kb3ducmV2LnhtbERPS2sCMRC+F/wPYYTeauIWa1mNUgoFrz7A67iZblY3&#10;kyXJ6vrvG0HobT6+5yzXg2vFlUJsPGuYThQI4sqbhmsNh/3P2yeImJANtp5Jw50irFejlyWWxt94&#10;S9ddqkUO4ViiBptSV0oZK0sO48R3xJn79cFhyjDU0gS85XDXykKpD+mw4dxgsaNvS9Vl1zsN/but&#10;Z4VXA883x/NdhdOx6Odav46HrwWIREP6Fz/dG5PnF/D4JR8gV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M3E5vwAAANsAAAAPAAAAAAAAAAAAAAAAAJgCAABkcnMvZG93bnJl&#10;di54bWxQSwUGAAAAAAQABAD1AAAAhAMAAAAA&#10;" filled="f" stroked="f" strokeweight=".5pt">
                  <v:textbox inset="1pt,4.32pt,1pt,1pt">
                    <w:txbxContent>
                      <w:p w:rsidR="00821F35" w:rsidRPr="001C7FF7" w:rsidRDefault="001C7FF7" w:rsidP="00821F35">
                        <w:pPr>
                          <w:rPr>
                            <w:szCs w:val="24"/>
                          </w:rPr>
                        </w:pPr>
                        <w:r>
                          <w:rPr>
                            <w:rFonts w:ascii="Symbol" w:hAnsi="Symbol"/>
                            <w:szCs w:val="24"/>
                          </w:rPr>
                          <w:t></w:t>
                        </w:r>
                        <w:r>
                          <w:rPr>
                            <w:rFonts w:ascii="Symbol" w:hAnsi="Symbol"/>
                            <w:szCs w:val="24"/>
                          </w:rPr>
                          <w:t></w:t>
                        </w:r>
                        <w:r>
                          <w:rPr>
                            <w:rFonts w:ascii="Symbol" w:hAnsi="Symbol"/>
                            <w:szCs w:val="24"/>
                          </w:rPr>
                          <w:t></w:t>
                        </w:r>
                        <w:r>
                          <w:rPr>
                            <w:rFonts w:ascii="Symbol" w:hAnsi="Symbol"/>
                            <w:szCs w:val="24"/>
                          </w:rPr>
                          <w:t></w:t>
                        </w:r>
                        <w:r w:rsidR="00821F35" w:rsidRPr="001C7FF7">
                          <w:rPr>
                            <w:rFonts w:ascii="Symbol" w:hAnsi="Symbol"/>
                            <w:sz w:val="20"/>
                          </w:rPr>
                          <w:t></w:t>
                        </w:r>
                      </w:p>
                    </w:txbxContent>
                  </v:textbox>
                </v:rect>
                <v:shape id="Text Box 89" o:spid="_x0000_s1098" type="#_x0000_t202" style="position:absolute;left:4941;top:4684;width:547;height:5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JkrMEA&#10;AADbAAAADwAAAGRycy9kb3ducmV2LnhtbERPyW7CMBC9V+IfrEHiBg5LEU0xCLFI3NpCP2AUT+OQ&#10;eBzFBgJfj5GQepunt8582dpKXKjxhWMFw0ECgjhzuuBcwe9x15+B8AFZY+WYFNzIw3LReZtjqt2V&#10;f+hyCLmIIexTVGBCqFMpfWbIoh+4mjhyf66xGCJscqkbvMZwW8lRkkylxYJjg8Ga1oay8nC2CmaJ&#10;/SrLj9G3t5P78N2sN25bn5TqddvVJ4hAbfgXv9x7HeeP4flLP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SZKzBAAAA2wAAAA8AAAAAAAAAAAAAAAAAmAIAAGRycy9kb3du&#10;cmV2LnhtbFBLBQYAAAAABAAEAPUAAACGAwAAAAA=&#10;" filled="f" stroked="f">
                  <v:textbox style="mso-fit-shape-to-text:t">
                    <w:txbxContent>
                      <w:p w:rsidR="00821F35" w:rsidRDefault="001C7FF7" w:rsidP="00821F35">
                        <w:pPr>
                          <w:pStyle w:val="Header"/>
                          <w:tabs>
                            <w:tab w:val="clear" w:pos="4320"/>
                            <w:tab w:val="clear" w:pos="8640"/>
                          </w:tabs>
                        </w:pPr>
                        <w:r w:rsidRPr="001C7FF7">
                          <w:rPr>
                            <w:position w:val="-12"/>
                          </w:rPr>
                          <w:object w:dxaOrig="260" w:dyaOrig="380">
                            <v:shape id="_x0000_i1047" type="#_x0000_t75" style="width:12.7pt;height:19.05pt" o:ole="">
                              <v:imagedata r:id="rId52" o:title=""/>
                            </v:shape>
                            <o:OLEObject Type="Embed" ProgID="Equation.DSMT4" ShapeID="_x0000_i1047" DrawAspect="Content" ObjectID="_1357984462" r:id="rId53"/>
                          </w:object>
                        </w:r>
                      </w:p>
                    </w:txbxContent>
                  </v:textbox>
                </v:shape>
                <v:shape id="Text Box 90" o:spid="_x0000_s1099" type="#_x0000_t202" style="position:absolute;left:3501;top:5176;width:528;height:5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v82MEA&#10;AADbAAAADwAAAGRycy9kb3ducmV2LnhtbERPzWrCQBC+C77DMkJvuolYidE1FNtCb7XqAwzZaTZN&#10;djZktyb69N1Cobf5+H5nV4y2FVfqfe1YQbpIQBCXTtdcKbicX+cZCB+QNbaOScGNPBT76WSHuXYD&#10;f9D1FCoRQ9jnqMCE0OVS+tKQRb9wHXHkPl1vMUTYV1L3OMRw28plkqylxZpjg8GODobK5vRtFWSJ&#10;fW+azfLo7eqePprDs3vpvpR6mI1PWxCBxvAv/nO/6Th/Bb+/xAP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57/NjBAAAA2wAAAA8AAAAAAAAAAAAAAAAAmAIAAGRycy9kb3du&#10;cmV2LnhtbFBLBQYAAAAABAAEAPUAAACGAwAAAAA=&#10;" filled="f" stroked="f">
                  <v:textbox style="mso-fit-shape-to-text:t">
                    <w:txbxContent>
                      <w:p w:rsidR="00821F35" w:rsidRDefault="001C7FF7" w:rsidP="00821F35">
                        <w:r w:rsidRPr="001C7FF7">
                          <w:rPr>
                            <w:position w:val="-12"/>
                          </w:rPr>
                          <w:object w:dxaOrig="240" w:dyaOrig="380">
                            <v:shape id="_x0000_i1048" type="#_x0000_t75" style="width:11.65pt;height:19.05pt" o:ole="" fillcolor="window">
                              <v:imagedata r:id="rId54" o:title=""/>
                            </v:shape>
                            <o:OLEObject Type="Embed" ProgID="Equation.DSMT4" ShapeID="_x0000_i1048" DrawAspect="Content" ObjectID="_1357984463" r:id="rId55"/>
                          </w:object>
                        </w:r>
                      </w:p>
                    </w:txbxContent>
                  </v:textbox>
                </v:shape>
                <v:shape id="Text Box 92" o:spid="_x0000_s1100" type="#_x0000_t202" style="position:absolute;left:2781;top:4504;width:566;height:5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dZQ8EA&#10;AADbAAAADwAAAGRycy9kb3ducmV2LnhtbERPzWrCQBC+F3yHZYTemo1SRaOriLbQWzX6AEN2mk2T&#10;nQ3ZbZL26buFgrf5+H5nux9tI3rqfOVYwSxJQRAXTldcKrhdX59WIHxA1tg4JgXf5GG/mzxsMdNu&#10;4Av1eShFDGGfoQITQptJ6QtDFn3iWuLIfbjOYoiwK6XucIjhtpHzNF1KixXHBoMtHQ0Vdf5lFaxS&#10;+17X6/nZ2+ef2cIcT+6l/VTqcToeNiACjeEu/ne/6Th/AX+/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3WUPBAAAA2wAAAA8AAAAAAAAAAAAAAAAAmAIAAGRycy9kb3du&#10;cmV2LnhtbFBLBQYAAAAABAAEAPUAAACGAwAAAAA=&#10;" filled="f" stroked="f">
                  <v:textbox style="mso-fit-shape-to-text:t">
                    <w:txbxContent>
                      <w:p w:rsidR="001C7FF7" w:rsidRDefault="001C7FF7" w:rsidP="001C7FF7">
                        <w:r w:rsidRPr="001C7FF7">
                          <w:rPr>
                            <w:position w:val="-12"/>
                          </w:rPr>
                          <w:object w:dxaOrig="279" w:dyaOrig="380">
                            <v:shape id="_x0000_i1049" type="#_x0000_t75" style="width:13.75pt;height:19.05pt" o:ole="">
                              <v:imagedata r:id="rId56" o:title=""/>
                            </v:shape>
                            <o:OLEObject Type="Embed" ProgID="Equation.DSMT4" ShapeID="_x0000_i1049" DrawAspect="Content" ObjectID="_1357984464" r:id="rId57"/>
                          </w:object>
                        </w:r>
                      </w:p>
                    </w:txbxContent>
                  </v:textbox>
                </v:shape>
                <w10:wrap type="square" side="left"/>
              </v:group>
            </w:pict>
          </mc:Fallback>
        </mc:AlternateContent>
      </w:r>
    </w:p>
    <w:p w:rsidR="00821F35" w:rsidRDefault="00821F35"/>
    <w:p w:rsidR="00762937" w:rsidRDefault="00821F35">
      <w:r>
        <w:t xml:space="preserve">Recall from Lesson </w:t>
      </w:r>
      <w:r w:rsidR="001C7FF7">
        <w:t>3</w:t>
      </w:r>
      <w:r>
        <w:t xml:space="preserve"> that the vector equation translates into the vector diagram</w:t>
      </w:r>
      <w:r w:rsidR="00762937">
        <w:t xml:space="preserve"> shown</w:t>
      </w:r>
      <w:r w:rsidR="00374B5B">
        <w:t xml:space="preserve"> to the right</w:t>
      </w:r>
      <w:r w:rsidR="00191BC9">
        <w:t xml:space="preserve">.  </w:t>
      </w:r>
    </w:p>
    <w:p w:rsidR="00762937" w:rsidRDefault="00762937"/>
    <w:p w:rsidR="00191BC9" w:rsidRDefault="00191BC9">
      <w:r>
        <w:lastRenderedPageBreak/>
        <w:t xml:space="preserve">Utilising both the conservation of energy and the conservation of momentum, along with an application of Einstein’s special theory of relativity, </w:t>
      </w:r>
      <w:smartTag w:uri="urn:schemas-microsoft-com:office:smarttags" w:element="City">
        <w:smartTag w:uri="urn:schemas-microsoft-com:office:smarttags" w:element="place">
          <w:r>
            <w:t>Compton</w:t>
          </w:r>
        </w:smartTag>
      </w:smartTag>
      <w:r>
        <w:t xml:space="preserve"> derived the following relationship for the change in wavelength of the x-ray photon.</w:t>
      </w:r>
    </w:p>
    <w:p w:rsidR="00191BC9" w:rsidRDefault="00191BC9" w:rsidP="00191BC9">
      <w:pPr>
        <w:ind w:left="720"/>
      </w:pPr>
      <w:r w:rsidRPr="00191BC9">
        <w:rPr>
          <w:position w:val="-24"/>
        </w:rPr>
        <w:object w:dxaOrig="2880" w:dyaOrig="620">
          <v:shape id="_x0000_i1041" type="#_x0000_t75" style="width:2in;height:30.5pt" o:ole="">
            <v:imagedata r:id="rId58" o:title=""/>
          </v:shape>
          <o:OLEObject Type="Embed" ProgID="Equation.DSMT4" ShapeID="_x0000_i1041" DrawAspect="Content" ObjectID="_1525684615" r:id="rId59"/>
        </w:object>
      </w:r>
    </w:p>
    <w:p w:rsidR="00191BC9" w:rsidRDefault="00191BC9" w:rsidP="00191BC9">
      <w:r>
        <w:t>where m is the mass of the electron an</w:t>
      </w:r>
      <w:r w:rsidR="00CE257C">
        <w:t>d</w:t>
      </w:r>
      <w:r>
        <w:t xml:space="preserve"> </w:t>
      </w:r>
      <w:r w:rsidRPr="00191BC9">
        <w:rPr>
          <w:rFonts w:ascii="Symbol" w:hAnsi="Symbol"/>
        </w:rPr>
        <w:t></w:t>
      </w:r>
      <w:r>
        <w:t xml:space="preserve"> is the angle through which the x-ray scatters.</w:t>
      </w:r>
    </w:p>
    <w:p w:rsidR="00191BC9" w:rsidRDefault="00191BC9"/>
    <w:p w:rsidR="00A82C5E" w:rsidRDefault="00A82C5E">
      <w:smartTag w:uri="urn:schemas-microsoft-com:office:smarttags" w:element="City">
        <w:smartTag w:uri="urn:schemas-microsoft-com:office:smarttags" w:element="place">
          <w:r>
            <w:t>Compton</w:t>
          </w:r>
        </w:smartTag>
      </w:smartTag>
      <w:r>
        <w:t xml:space="preserve">’s experiment became known as the </w:t>
      </w:r>
      <w:r>
        <w:rPr>
          <w:b/>
        </w:rPr>
        <w:t xml:space="preserve">Compton effect </w:t>
      </w:r>
      <w:r>
        <w:t>and he won a Nobel prize for physics in 1927</w:t>
      </w:r>
      <w:r w:rsidR="00444C06">
        <w:t xml:space="preserve"> for his efforts</w:t>
      </w:r>
      <w:r>
        <w:t xml:space="preserve">.  </w:t>
      </w:r>
      <w:smartTag w:uri="urn:schemas-microsoft-com:office:smarttags" w:element="City">
        <w:smartTag w:uri="urn:schemas-microsoft-com:office:smarttags" w:element="place">
          <w:r>
            <w:t>Compton</w:t>
          </w:r>
        </w:smartTag>
      </w:smartTag>
      <w:r>
        <w:t xml:space="preserve">’s experiments show that </w:t>
      </w:r>
      <w:r w:rsidRPr="00E615F2">
        <w:rPr>
          <w:b/>
        </w:rPr>
        <w:t>a photon of electromagnetic radiation</w:t>
      </w:r>
      <w:r>
        <w:t xml:space="preserve"> </w:t>
      </w:r>
      <w:r w:rsidRPr="00E615F2">
        <w:t xml:space="preserve">can be regarded as </w:t>
      </w:r>
      <w:r w:rsidRPr="00E615F2">
        <w:rPr>
          <w:b/>
        </w:rPr>
        <w:t xml:space="preserve">a particle with a definite momentum </w:t>
      </w:r>
      <w:r w:rsidR="00762937">
        <w:rPr>
          <w:b/>
        </w:rPr>
        <w:t>and</w:t>
      </w:r>
      <w:r w:rsidRPr="00E615F2">
        <w:rPr>
          <w:b/>
        </w:rPr>
        <w:t xml:space="preserve"> energy</w:t>
      </w:r>
      <w:r>
        <w:t xml:space="preserve">.  Photons have momentum and energy (like a </w:t>
      </w:r>
      <w:r w:rsidR="0075056F">
        <w:t xml:space="preserve">moving </w:t>
      </w:r>
      <w:r>
        <w:t>particle) but they also have a frequency and a wavelength</w:t>
      </w:r>
      <w:r w:rsidR="00E615F2">
        <w:t xml:space="preserve"> (</w:t>
      </w:r>
      <w:r>
        <w:t>like a wave</w:t>
      </w:r>
      <w:r w:rsidR="00E615F2">
        <w:t>)</w:t>
      </w:r>
      <w:r>
        <w:t xml:space="preserve">.  </w:t>
      </w:r>
      <w:r w:rsidR="00374B5B">
        <w:t>(Refer to Pearson pages 721 to 725 for a discussion about the Compton effect.)</w:t>
      </w:r>
    </w:p>
    <w:p w:rsidR="00374B5B" w:rsidRDefault="00126E40" w:rsidP="00374B5B">
      <w:r>
        <w:rPr>
          <w:noProof/>
        </w:rPr>
        <mc:AlternateContent>
          <mc:Choice Requires="wps">
            <w:drawing>
              <wp:anchor distT="0" distB="0" distL="114300" distR="114300" simplePos="0" relativeHeight="251651584" behindDoc="0" locked="0" layoutInCell="0" allowOverlap="1">
                <wp:simplePos x="0" y="0"/>
                <wp:positionH relativeFrom="column">
                  <wp:posOffset>-62865</wp:posOffset>
                </wp:positionH>
                <wp:positionV relativeFrom="paragraph">
                  <wp:posOffset>83820</wp:posOffset>
                </wp:positionV>
                <wp:extent cx="6098540" cy="1683385"/>
                <wp:effectExtent l="0" t="0" r="0" b="0"/>
                <wp:wrapNone/>
                <wp:docPr id="6"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8540" cy="16833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margin-left:-4.95pt;margin-top:6.6pt;width:480.2pt;height:132.5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" o:allowincell="f" filled="f"/>
            </w:pict>
          </mc:Fallback>
        </mc:AlternateContent>
      </w:r>
    </w:p>
    <w:p w:rsidR="00A82C5E" w:rsidRDefault="00A82C5E">
      <w:pPr>
        <w:pStyle w:val="Example"/>
      </w:pPr>
    </w:p>
    <w:p w:rsidR="00A82C5E" w:rsidRDefault="00A82C5E">
      <w:r>
        <w:t>Calculate the momentum of a photon that has a wavelength of 455 nm.</w:t>
      </w:r>
    </w:p>
    <w:p w:rsidR="00A82C5E" w:rsidRDefault="00417599" w:rsidP="00417599">
      <w:pPr>
        <w:ind w:left="720"/>
      </w:pPr>
      <w:r w:rsidRPr="00417599">
        <w:rPr>
          <w:position w:val="-62"/>
        </w:rPr>
        <w:object w:dxaOrig="2420" w:dyaOrig="1680">
          <v:shape id="_x0000_i1042" type="#_x0000_t75" style="width:121.15pt;height:83.85pt" o:ole="" fillcolor="window">
            <v:imagedata r:id="rId60" o:title=""/>
          </v:shape>
          <o:OLEObject Type="Embed" ProgID="Equation.DSMT4" ShapeID="_x0000_i1042" DrawAspect="Content" ObjectID="_1525684616" r:id="rId61"/>
        </w:object>
      </w:r>
    </w:p>
    <w:p w:rsidR="00D416BE" w:rsidRDefault="00D416BE"/>
    <w:p w:rsidR="00A82C5E" w:rsidRDefault="00126E40">
      <w:r>
        <w:rPr>
          <w:noProof/>
        </w:rPr>
        <mc:AlternateContent>
          <mc:Choice Requires="wps">
            <w:drawing>
              <wp:anchor distT="0" distB="0" distL="114300" distR="114300" simplePos="0" relativeHeight="251650560" behindDoc="0" locked="0" layoutInCell="0" allowOverlap="1">
                <wp:simplePos x="0" y="0"/>
                <wp:positionH relativeFrom="column">
                  <wp:posOffset>-62865</wp:posOffset>
                </wp:positionH>
                <wp:positionV relativeFrom="paragraph">
                  <wp:posOffset>93345</wp:posOffset>
                </wp:positionV>
                <wp:extent cx="6098540" cy="4312285"/>
                <wp:effectExtent l="0" t="0" r="0" b="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8540" cy="4312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4.95pt;margin-top:7.35pt;width:480.2pt;height:339.5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itU7wIAADU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" o:allowincell="f" filled="f"/>
            </w:pict>
          </mc:Fallback>
        </mc:AlternateContent>
      </w:r>
    </w:p>
    <w:p w:rsidR="00A82C5E" w:rsidRDefault="00A82C5E">
      <w:pPr>
        <w:pStyle w:val="Example"/>
      </w:pPr>
    </w:p>
    <w:p w:rsidR="00A82C5E" w:rsidRDefault="00126E40">
      <w:r>
        <w:rPr>
          <w:noProof/>
        </w:rPr>
        <mc:AlternateContent>
          <mc:Choice Requires="wps">
            <w:drawing>
              <wp:anchor distT="0" distB="0" distL="114300" distR="114300" simplePos="0" relativeHeight="251662848" behindDoc="0" locked="0" layoutInCell="1" allowOverlap="1">
                <wp:simplePos x="0" y="0"/>
                <wp:positionH relativeFrom="column">
                  <wp:posOffset>51435</wp:posOffset>
                </wp:positionH>
                <wp:positionV relativeFrom="paragraph">
                  <wp:posOffset>520700</wp:posOffset>
                </wp:positionV>
                <wp:extent cx="2286000" cy="457200"/>
                <wp:effectExtent l="0" t="0" r="0" b="0"/>
                <wp:wrapNone/>
                <wp:docPr id="4"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599" w:rsidRPr="00417599" w:rsidRDefault="00417599">
                            <w:pPr>
                              <w:rPr>
                                <w:sz w:val="20"/>
                              </w:rPr>
                            </w:pPr>
                            <w:r w:rsidRPr="00417599">
                              <w:rPr>
                                <w:sz w:val="20"/>
                              </w:rPr>
                              <w:t>To find the speed of the electron we use the conservation of energ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01" type="#_x0000_t202" style="position:absolute;margin-left:4.05pt;margin-top:41pt;width:180pt;height:3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" filled="f" stroked="f">
                <v:textbox>
                  <w:txbxContent>
                    <w:p w:rsidR="00417599" w:rsidRPr="00417599" w:rsidRDefault="00417599">
                      <w:pPr>
                        <w:rPr>
                          <w:sz w:val="20"/>
                        </w:rPr>
                      </w:pPr>
                      <w:r w:rsidRPr="00417599">
                        <w:rPr>
                          <w:sz w:val="20"/>
                        </w:rPr>
                        <w:t>To find the speed of the electron we use the conservation of energy.</w:t>
                      </w:r>
                    </w:p>
                  </w:txbxContent>
                </v:textbox>
              </v:shape>
            </w:pict>
          </mc:Fallback>
        </mc:AlternateContent>
      </w:r>
      <w:r w:rsidR="00A82C5E">
        <w:t xml:space="preserve">A photon of light with wavelength </w:t>
      </w:r>
      <w:r w:rsidR="00417599">
        <w:t>0.</w:t>
      </w:r>
      <w:r w:rsidR="00A82C5E">
        <w:t xml:space="preserve">427 nm hits a stationary electron.  The scattered x-ray has a wavelength of </w:t>
      </w:r>
      <w:r w:rsidR="00417599">
        <w:t>0.4</w:t>
      </w:r>
      <w:r w:rsidR="00546D04">
        <w:t>29</w:t>
      </w:r>
      <w:r w:rsidR="00A82C5E">
        <w:t xml:space="preserve"> nm.  What is the resulting speed of the electron</w:t>
      </w:r>
      <w:r w:rsidR="00417599">
        <w:t xml:space="preserve"> and the scattering angle of the x-ray</w:t>
      </w:r>
      <w:r w:rsidR="00A82C5E">
        <w:t>?</w:t>
      </w:r>
    </w:p>
    <w:p w:rsidR="00A82C5E" w:rsidRDefault="00126E40">
      <w:r>
        <w:rPr>
          <w:noProof/>
        </w:rPr>
        <mc:AlternateContent>
          <mc:Choice Requires="wps">
            <w:drawing>
              <wp:anchor distT="0" distB="0" distL="114300" distR="114300" simplePos="0" relativeHeight="251663872" behindDoc="0" locked="0" layoutInCell="1" allowOverlap="1">
                <wp:simplePos x="0" y="0"/>
                <wp:positionH relativeFrom="column">
                  <wp:posOffset>3251835</wp:posOffset>
                </wp:positionH>
                <wp:positionV relativeFrom="paragraph">
                  <wp:posOffset>51435</wp:posOffset>
                </wp:positionV>
                <wp:extent cx="2286000" cy="457200"/>
                <wp:effectExtent l="0" t="0" r="0" b="0"/>
                <wp:wrapNone/>
                <wp:docPr id="3"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3971" w:rsidRPr="00417599" w:rsidRDefault="00103971" w:rsidP="00103971">
                            <w:pPr>
                              <w:rPr>
                                <w:sz w:val="20"/>
                              </w:rPr>
                            </w:pPr>
                            <w:r w:rsidRPr="00417599">
                              <w:rPr>
                                <w:sz w:val="20"/>
                              </w:rPr>
                              <w:t xml:space="preserve">To find the </w:t>
                            </w:r>
                            <w:r>
                              <w:rPr>
                                <w:sz w:val="20"/>
                              </w:rPr>
                              <w:t>scattering angle</w:t>
                            </w:r>
                            <w:r w:rsidRPr="00417599">
                              <w:rPr>
                                <w:sz w:val="20"/>
                              </w:rPr>
                              <w:t xml:space="preserve"> we use </w:t>
                            </w:r>
                            <w:smartTag w:uri="urn:schemas-microsoft-com:office:smarttags" w:element="City">
                              <w:smartTag w:uri="urn:schemas-microsoft-com:office:smarttags" w:element="place">
                                <w:r>
                                  <w:rPr>
                                    <w:sz w:val="20"/>
                                  </w:rPr>
                                  <w:t>Compton</w:t>
                                </w:r>
                              </w:smartTag>
                            </w:smartTag>
                            <w:r>
                              <w:rPr>
                                <w:sz w:val="20"/>
                              </w:rPr>
                              <w:t>’s equation</w:t>
                            </w:r>
                            <w:r w:rsidRPr="00417599">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02" type="#_x0000_t202" style="position:absolute;margin-left:256.05pt;margin-top:4.05pt;width:180pt;height:3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sNOugIAAMI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" filled="f" stroked="f">
                <v:textbox>
                  <w:txbxContent>
                    <w:p w:rsidR="00103971" w:rsidRPr="00417599" w:rsidRDefault="00103971" w:rsidP="00103971">
                      <w:pPr>
                        <w:rPr>
                          <w:sz w:val="20"/>
                        </w:rPr>
                      </w:pPr>
                      <w:r w:rsidRPr="00417599">
                        <w:rPr>
                          <w:sz w:val="20"/>
                        </w:rPr>
                        <w:t xml:space="preserve">To find the </w:t>
                      </w:r>
                      <w:r>
                        <w:rPr>
                          <w:sz w:val="20"/>
                        </w:rPr>
                        <w:t>scattering angle</w:t>
                      </w:r>
                      <w:r w:rsidRPr="00417599">
                        <w:rPr>
                          <w:sz w:val="20"/>
                        </w:rPr>
                        <w:t xml:space="preserve"> we use </w:t>
                      </w:r>
                      <w:smartTag w:uri="urn:schemas-microsoft-com:office:smarttags" w:element="City">
                        <w:smartTag w:uri="urn:schemas-microsoft-com:office:smarttags" w:element="place">
                          <w:r>
                            <w:rPr>
                              <w:sz w:val="20"/>
                            </w:rPr>
                            <w:t>Compton</w:t>
                          </w:r>
                        </w:smartTag>
                      </w:smartTag>
                      <w:r>
                        <w:rPr>
                          <w:sz w:val="20"/>
                        </w:rPr>
                        <w:t>’s equation</w:t>
                      </w:r>
                      <w:r w:rsidRPr="00417599">
                        <w:rPr>
                          <w:sz w:val="20"/>
                        </w:rPr>
                        <w:t>.</w:t>
                      </w:r>
                    </w:p>
                  </w:txbxContent>
                </v:textbox>
              </v:shape>
            </w:pict>
          </mc:Fallback>
        </mc:AlternateContent>
      </w:r>
    </w:p>
    <w:p w:rsidR="00103971" w:rsidRDefault="00103971"/>
    <w:p w:rsidR="00103971" w:rsidRDefault="00D47E41">
      <w:r>
        <w:rPr>
          <w:noProof/>
        </w:rPr>
        <w:pict>
          <v:shape id="_x0000_s1124" type="#_x0000_t75" style="position:absolute;margin-left:256.05pt;margin-top:12.8pt;width:263pt;height:128pt;z-index:251664896">
            <v:imagedata r:id="rId62" o:title=""/>
            <w10:wrap side="left"/>
          </v:shape>
          <o:OLEObject Type="Embed" ProgID="Equation.DSMT4" ShapeID="_x0000_s1124" DrawAspect="Content" ObjectID="_1525684620" r:id="rId63"/>
        </w:pict>
      </w:r>
      <w:r w:rsidR="00546D04" w:rsidRPr="00546D04">
        <w:rPr>
          <w:position w:val="-236"/>
        </w:rPr>
        <w:object w:dxaOrig="4900" w:dyaOrig="4840">
          <v:shape id="_x0000_i1043" type="#_x0000_t75" style="width:244.8pt;height:242.25pt" o:ole="">
            <v:imagedata r:id="rId64" o:title=""/>
          </v:shape>
          <o:OLEObject Type="Embed" ProgID="Equation.DSMT4" ShapeID="_x0000_i1043" DrawAspect="Content" ObjectID="_1525684617" r:id="rId65"/>
        </w:object>
      </w:r>
    </w:p>
    <w:p w:rsidR="00103971" w:rsidRDefault="00103971"/>
    <w:p w:rsidR="00A82C5E" w:rsidRDefault="00A82C5E"/>
    <w:p w:rsidR="00A82C5E" w:rsidRDefault="00A82C5E">
      <w:pPr>
        <w:pStyle w:val="Heading1"/>
      </w:pPr>
      <w:r>
        <w:lastRenderedPageBreak/>
        <w:t>Practice problems</w:t>
      </w:r>
    </w:p>
    <w:p w:rsidR="00A82C5E" w:rsidRDefault="00A82C5E">
      <w:pPr>
        <w:widowControl w:val="0"/>
        <w:ind w:left="576" w:hanging="576"/>
      </w:pPr>
      <w:r>
        <w:t>1.</w:t>
      </w:r>
      <w:r>
        <w:tab/>
        <w:t>A colour TV operates using a potential difference of 60 kV.  If electrons are completely stopped by the anode, what is the wavelength and momentum of the radiation produced? (2.1 x 10</w:t>
      </w:r>
      <w:r>
        <w:rPr>
          <w:vertAlign w:val="superscript"/>
        </w:rPr>
        <w:t xml:space="preserve">-11 </w:t>
      </w:r>
      <w:r>
        <w:t>m, 3.2 x 10</w:t>
      </w:r>
      <w:r>
        <w:rPr>
          <w:vertAlign w:val="superscript"/>
        </w:rPr>
        <w:t>-23</w:t>
      </w:r>
      <w:r>
        <w:t xml:space="preserve"> kg</w:t>
      </w:r>
      <w:r w:rsidR="00762937">
        <w:sym w:font="Symbol" w:char="F0D7"/>
      </w:r>
      <w:r>
        <w:t>m/s)</w:t>
      </w:r>
    </w:p>
    <w:p w:rsidR="00A82C5E" w:rsidRDefault="00A82C5E">
      <w:pPr>
        <w:widowControl w:val="0"/>
        <w:ind w:left="576" w:hanging="576"/>
      </w:pPr>
    </w:p>
    <w:p w:rsidR="00643311" w:rsidRDefault="00643311">
      <w:pPr>
        <w:widowControl w:val="0"/>
        <w:ind w:left="576" w:hanging="576"/>
      </w:pPr>
    </w:p>
    <w:p w:rsidR="00643311" w:rsidRDefault="00643311">
      <w:pPr>
        <w:widowControl w:val="0"/>
        <w:ind w:left="576" w:hanging="576"/>
      </w:pPr>
    </w:p>
    <w:p w:rsidR="00643311" w:rsidRDefault="00643311">
      <w:pPr>
        <w:widowControl w:val="0"/>
        <w:ind w:left="576" w:hanging="576"/>
      </w:pPr>
    </w:p>
    <w:p w:rsidR="00643311" w:rsidRDefault="00643311">
      <w:pPr>
        <w:widowControl w:val="0"/>
        <w:ind w:left="576" w:hanging="576"/>
      </w:pPr>
    </w:p>
    <w:p w:rsidR="00643311" w:rsidRDefault="00643311">
      <w:pPr>
        <w:widowControl w:val="0"/>
        <w:ind w:left="576" w:hanging="576"/>
      </w:pPr>
    </w:p>
    <w:p w:rsidR="00643311" w:rsidRDefault="00643311">
      <w:pPr>
        <w:widowControl w:val="0"/>
        <w:ind w:left="576" w:hanging="576"/>
      </w:pPr>
    </w:p>
    <w:p w:rsidR="00643311" w:rsidRDefault="00643311">
      <w:pPr>
        <w:widowControl w:val="0"/>
        <w:ind w:left="576" w:hanging="576"/>
      </w:pPr>
    </w:p>
    <w:p w:rsidR="00A82C5E" w:rsidRDefault="00546D04" w:rsidP="00643311">
      <w:pPr>
        <w:widowControl w:val="0"/>
        <w:ind w:left="576" w:right="-360" w:hanging="576"/>
      </w:pPr>
      <w:r>
        <w:t>2</w:t>
      </w:r>
      <w:r w:rsidR="00A82C5E">
        <w:t>.</w:t>
      </w:r>
      <w:r w:rsidR="00A82C5E">
        <w:tab/>
        <w:t>An incident x-ray causes an electron, which was initially at rest, to have a speed of 2.5 x 10</w:t>
      </w:r>
      <w:r w:rsidR="00A82C5E">
        <w:rPr>
          <w:vertAlign w:val="superscript"/>
        </w:rPr>
        <w:t>7</w:t>
      </w:r>
      <w:r w:rsidR="00A82C5E">
        <w:t xml:space="preserve"> m/s.  The scattered x-ray has a frequency of 1.26 x 10</w:t>
      </w:r>
      <w:r w:rsidR="00A82C5E">
        <w:rPr>
          <w:vertAlign w:val="superscript"/>
        </w:rPr>
        <w:t>17</w:t>
      </w:r>
      <w:r w:rsidR="00A82C5E">
        <w:t xml:space="preserve"> Hz.  What is the wavelength and momentum of the incident x-ray? (5.4 x 10</w:t>
      </w:r>
      <w:r w:rsidR="00A82C5E">
        <w:rPr>
          <w:vertAlign w:val="superscript"/>
        </w:rPr>
        <w:t>-10</w:t>
      </w:r>
      <w:r w:rsidR="00A82C5E">
        <w:t xml:space="preserve"> m,</w:t>
      </w:r>
      <w:r w:rsidR="00643311">
        <w:t xml:space="preserve"> </w:t>
      </w:r>
      <w:r w:rsidR="00A82C5E">
        <w:t>1.2 x 10</w:t>
      </w:r>
      <w:r w:rsidR="00A82C5E">
        <w:rPr>
          <w:vertAlign w:val="superscript"/>
        </w:rPr>
        <w:t>-24</w:t>
      </w:r>
      <w:r w:rsidR="00A82C5E">
        <w:t xml:space="preserve"> kg</w:t>
      </w:r>
      <w:r w:rsidR="00762937">
        <w:sym w:font="Symbol" w:char="F0D7"/>
      </w:r>
      <w:r w:rsidR="00A82C5E">
        <w:t>m/s)</w:t>
      </w:r>
    </w:p>
    <w:p w:rsidR="00643311" w:rsidRDefault="00643311" w:rsidP="00643311">
      <w:pPr>
        <w:widowControl w:val="0"/>
      </w:pPr>
    </w:p>
    <w:p w:rsidR="00643311" w:rsidRDefault="00643311" w:rsidP="00643311">
      <w:pPr>
        <w:widowControl w:val="0"/>
      </w:pPr>
    </w:p>
    <w:p w:rsidR="00643311" w:rsidRDefault="00643311" w:rsidP="00643311">
      <w:pPr>
        <w:widowControl w:val="0"/>
      </w:pPr>
    </w:p>
    <w:p w:rsidR="00643311" w:rsidRDefault="00643311" w:rsidP="00643311">
      <w:pPr>
        <w:widowControl w:val="0"/>
      </w:pPr>
    </w:p>
    <w:p w:rsidR="00643311" w:rsidRDefault="00643311" w:rsidP="00643311">
      <w:pPr>
        <w:widowControl w:val="0"/>
      </w:pPr>
    </w:p>
    <w:p w:rsidR="00643311" w:rsidRDefault="00643311" w:rsidP="00643311">
      <w:pPr>
        <w:widowControl w:val="0"/>
      </w:pPr>
    </w:p>
    <w:p w:rsidR="00643311" w:rsidRDefault="00643311" w:rsidP="00643311">
      <w:pPr>
        <w:widowControl w:val="0"/>
      </w:pPr>
    </w:p>
    <w:p w:rsidR="00643311" w:rsidRDefault="00643311" w:rsidP="00643311">
      <w:pPr>
        <w:widowControl w:val="0"/>
      </w:pPr>
    </w:p>
    <w:p w:rsidR="00643311" w:rsidRDefault="00643311" w:rsidP="00643311">
      <w:pPr>
        <w:widowControl w:val="0"/>
      </w:pPr>
    </w:p>
    <w:p w:rsidR="00643311" w:rsidRDefault="00643311" w:rsidP="00643311">
      <w:pPr>
        <w:widowControl w:val="0"/>
      </w:pPr>
    </w:p>
    <w:p w:rsidR="00643311" w:rsidRDefault="00643311" w:rsidP="00643311">
      <w:pPr>
        <w:widowControl w:val="0"/>
      </w:pPr>
    </w:p>
    <w:p w:rsidR="00643311" w:rsidRDefault="00643311" w:rsidP="00643311">
      <w:pPr>
        <w:widowControl w:val="0"/>
      </w:pPr>
    </w:p>
    <w:p w:rsidR="00A82C5E" w:rsidRDefault="00A82C5E">
      <w:pPr>
        <w:pStyle w:val="Heading1"/>
      </w:pPr>
      <w:r>
        <w:t>Hand-in assignment</w:t>
      </w:r>
    </w:p>
    <w:p w:rsidR="00A82C5E" w:rsidRDefault="00546D04">
      <w:pPr>
        <w:widowControl w:val="0"/>
        <w:ind w:left="576" w:hanging="576"/>
      </w:pPr>
      <w:r>
        <w:rPr>
          <w:sz w:val="28"/>
        </w:rPr>
        <w:t>x</w:t>
      </w:r>
      <w:r w:rsidR="00A82C5E">
        <w:rPr>
          <w:sz w:val="28"/>
        </w:rPr>
        <w:t>-rays</w:t>
      </w:r>
    </w:p>
    <w:p w:rsidR="00A82C5E" w:rsidRDefault="00A82C5E">
      <w:pPr>
        <w:widowControl w:val="0"/>
        <w:ind w:left="576" w:hanging="576"/>
      </w:pPr>
      <w:r>
        <w:t>1.</w:t>
      </w:r>
      <w:r>
        <w:tab/>
        <w:t>Electrons are accelerated through a potential difference of 11.1 kV.  What is the minimum wavelength of the radiation produced</w:t>
      </w:r>
      <w:r w:rsidR="00546D04">
        <w:t xml:space="preserve"> when the electrons decelerate to a stop</w:t>
      </w:r>
      <w:r>
        <w:t>?  What region of the spectrum is this? (1.12 x 10</w:t>
      </w:r>
      <w:r>
        <w:rPr>
          <w:vertAlign w:val="superscript"/>
        </w:rPr>
        <w:t>-10</w:t>
      </w:r>
      <w:r>
        <w:t xml:space="preserve"> m)</w:t>
      </w:r>
    </w:p>
    <w:p w:rsidR="00A82C5E" w:rsidRDefault="00A82C5E">
      <w:pPr>
        <w:widowControl w:val="0"/>
        <w:ind w:left="576" w:hanging="576"/>
      </w:pPr>
    </w:p>
    <w:p w:rsidR="0075056F" w:rsidRDefault="0075056F" w:rsidP="0075056F">
      <w:pPr>
        <w:widowControl w:val="0"/>
        <w:ind w:left="576" w:hanging="576"/>
      </w:pPr>
      <w:r>
        <w:t>2.</w:t>
      </w:r>
      <w:r>
        <w:tab/>
        <w:t>X-rays with a wavelength of 0.370 nm are produced in an X-ray tube.  What is the potential difference used in operating the tube? (3.36 x 10</w:t>
      </w:r>
      <w:r>
        <w:rPr>
          <w:vertAlign w:val="superscript"/>
        </w:rPr>
        <w:t>3</w:t>
      </w:r>
      <w:r>
        <w:t xml:space="preserve"> V)</w:t>
      </w:r>
    </w:p>
    <w:p w:rsidR="0075056F" w:rsidRDefault="0075056F" w:rsidP="0075056F">
      <w:pPr>
        <w:widowControl w:val="0"/>
        <w:ind w:left="576" w:hanging="576"/>
        <w:rPr>
          <w:sz w:val="28"/>
        </w:rPr>
      </w:pPr>
    </w:p>
    <w:p w:rsidR="00A82C5E" w:rsidRDefault="00A82C5E">
      <w:pPr>
        <w:widowControl w:val="0"/>
        <w:ind w:left="576" w:hanging="576"/>
      </w:pPr>
      <w:r>
        <w:t>3.</w:t>
      </w:r>
      <w:r>
        <w:tab/>
        <w:t>An electron traveling at 5.2 x 10</w:t>
      </w:r>
      <w:r>
        <w:rPr>
          <w:vertAlign w:val="superscript"/>
        </w:rPr>
        <w:t>4</w:t>
      </w:r>
      <w:r>
        <w:t xml:space="preserve"> m/s strikes a dense metal target and comes to rest.  What is the emitted photon's frequency? (1.9 x 10</w:t>
      </w:r>
      <w:r>
        <w:rPr>
          <w:vertAlign w:val="superscript"/>
        </w:rPr>
        <w:t>12</w:t>
      </w:r>
      <w:r>
        <w:t xml:space="preserve"> Hz)</w:t>
      </w:r>
    </w:p>
    <w:p w:rsidR="00A82C5E" w:rsidRDefault="00A82C5E">
      <w:pPr>
        <w:widowControl w:val="0"/>
        <w:ind w:left="576" w:hanging="576"/>
      </w:pPr>
    </w:p>
    <w:p w:rsidR="00A82C5E" w:rsidRDefault="00A82C5E">
      <w:pPr>
        <w:widowControl w:val="0"/>
        <w:ind w:left="576" w:hanging="576"/>
      </w:pPr>
      <w:r>
        <w:t>4.</w:t>
      </w:r>
      <w:r>
        <w:tab/>
        <w:t>In the CRT used for demonstrations in class, the potential difference used is 50 kV.  What is the frequency of the radiation produced by the CRT?  Is this radiation dangerous to your health? (1.2 x 10</w:t>
      </w:r>
      <w:r>
        <w:rPr>
          <w:vertAlign w:val="superscript"/>
        </w:rPr>
        <w:t>19</w:t>
      </w:r>
      <w:r>
        <w:t xml:space="preserve"> Hz)</w:t>
      </w:r>
    </w:p>
    <w:p w:rsidR="00A82C5E" w:rsidRDefault="00A82C5E">
      <w:pPr>
        <w:widowControl w:val="0"/>
        <w:ind w:left="576" w:hanging="576"/>
      </w:pPr>
    </w:p>
    <w:p w:rsidR="00A82C5E" w:rsidRDefault="00A82C5E">
      <w:pPr>
        <w:widowControl w:val="0"/>
        <w:ind w:left="576" w:hanging="576"/>
      </w:pPr>
      <w:r>
        <w:t>5.</w:t>
      </w:r>
      <w:r>
        <w:tab/>
        <w:t xml:space="preserve">An alpha particle is accelerated through a potential difference of 320 kV and strikes a tungsten barrier.  What is the wavelength of the emitted radiation? </w:t>
      </w:r>
    </w:p>
    <w:p w:rsidR="00A82C5E" w:rsidRDefault="00A82C5E">
      <w:pPr>
        <w:widowControl w:val="0"/>
        <w:ind w:left="576"/>
      </w:pPr>
      <w:r>
        <w:t>(1.94 x 10</w:t>
      </w:r>
      <w:r>
        <w:rPr>
          <w:vertAlign w:val="superscript"/>
        </w:rPr>
        <w:t>-12</w:t>
      </w:r>
      <w:r>
        <w:t xml:space="preserve"> m)</w:t>
      </w:r>
    </w:p>
    <w:p w:rsidR="00A82C5E" w:rsidRDefault="00A82C5E">
      <w:pPr>
        <w:widowControl w:val="0"/>
        <w:ind w:left="576" w:hanging="576"/>
      </w:pPr>
    </w:p>
    <w:p w:rsidR="00A82C5E" w:rsidRDefault="00A82C5E">
      <w:pPr>
        <w:widowControl w:val="0"/>
        <w:ind w:left="576" w:hanging="576"/>
      </w:pPr>
      <w:r>
        <w:t>6.</w:t>
      </w:r>
      <w:r>
        <w:tab/>
        <w:t xml:space="preserve">A current of 5.0 </w:t>
      </w:r>
      <w:r>
        <w:rPr>
          <w:rFonts w:ascii="Symbol" w:hAnsi="Symbol"/>
        </w:rPr>
        <w:t></w:t>
      </w:r>
      <w:r>
        <w:t xml:space="preserve">A which lasts for 4.2 </w:t>
      </w:r>
      <w:r>
        <w:rPr>
          <w:rFonts w:ascii="Symbol" w:hAnsi="Symbol"/>
        </w:rPr>
        <w:t></w:t>
      </w:r>
      <w:r>
        <w:t xml:space="preserve">s is produced when a stream of electrons </w:t>
      </w:r>
      <w:r>
        <w:lastRenderedPageBreak/>
        <w:t>from an electron beam strike a metal target.  If the electron beam has an energy of 1.4 x 10</w:t>
      </w:r>
      <w:r>
        <w:rPr>
          <w:vertAlign w:val="superscript"/>
        </w:rPr>
        <w:t>-11</w:t>
      </w:r>
      <w:r>
        <w:t xml:space="preserve"> J, find the average wavelength of the photons generated at the barrier.  (Hint:  Is the given energy the energy for one photon or for many photons?) (1.9 x 10</w:t>
      </w:r>
      <w:r>
        <w:rPr>
          <w:vertAlign w:val="superscript"/>
        </w:rPr>
        <w:t>-6</w:t>
      </w:r>
      <w:r>
        <w:t xml:space="preserve"> m)</w:t>
      </w:r>
    </w:p>
    <w:p w:rsidR="00A82C5E" w:rsidRDefault="00A82C5E">
      <w:pPr>
        <w:widowControl w:val="0"/>
        <w:ind w:left="576" w:hanging="576"/>
      </w:pPr>
    </w:p>
    <w:p w:rsidR="00A82C5E" w:rsidRDefault="00A82C5E">
      <w:pPr>
        <w:widowControl w:val="0"/>
        <w:ind w:left="576" w:hanging="576"/>
      </w:pPr>
      <w:r>
        <w:rPr>
          <w:sz w:val="28"/>
        </w:rPr>
        <w:t>The Compton Effect</w:t>
      </w:r>
    </w:p>
    <w:p w:rsidR="00A82C5E" w:rsidRDefault="00A82C5E">
      <w:pPr>
        <w:widowControl w:val="0"/>
        <w:ind w:left="576" w:hanging="576"/>
      </w:pPr>
      <w:r>
        <w:t>1.</w:t>
      </w:r>
      <w:r>
        <w:tab/>
        <w:t xml:space="preserve">In any </w:t>
      </w:r>
      <w:r w:rsidRPr="009F052E">
        <w:t>elastic</w:t>
      </w:r>
      <w:r>
        <w:t xml:space="preserve"> collision, what two things are conserved?</w:t>
      </w:r>
    </w:p>
    <w:p w:rsidR="00A82C5E" w:rsidRDefault="00A82C5E">
      <w:pPr>
        <w:widowControl w:val="0"/>
        <w:ind w:left="576" w:hanging="576"/>
      </w:pPr>
    </w:p>
    <w:p w:rsidR="00A82C5E" w:rsidRDefault="00A82C5E">
      <w:pPr>
        <w:widowControl w:val="0"/>
        <w:ind w:left="576" w:hanging="576"/>
      </w:pPr>
      <w:r>
        <w:t>2.</w:t>
      </w:r>
      <w:r>
        <w:tab/>
        <w:t xml:space="preserve">How did </w:t>
      </w:r>
      <w:smartTag w:uri="urn:schemas-microsoft-com:office:smarttags" w:element="City">
        <w:smartTag w:uri="urn:schemas-microsoft-com:office:smarttags" w:element="place">
          <w:r>
            <w:t>Compton</w:t>
          </w:r>
        </w:smartTag>
      </w:smartTag>
      <w:r>
        <w:t xml:space="preserve"> explain that photons have a momentum if they have no mass?  What is the mass equivalent of a photon?</w:t>
      </w:r>
      <w:r w:rsidR="00DE5238">
        <w:t xml:space="preserve"> </w:t>
      </w:r>
    </w:p>
    <w:p w:rsidR="009F052E" w:rsidRDefault="009F052E">
      <w:pPr>
        <w:widowControl w:val="0"/>
        <w:ind w:left="576" w:hanging="576"/>
      </w:pPr>
    </w:p>
    <w:p w:rsidR="009F052E" w:rsidRDefault="009F052E">
      <w:pPr>
        <w:widowControl w:val="0"/>
        <w:ind w:left="576" w:hanging="576"/>
      </w:pPr>
      <w:r>
        <w:t>3.</w:t>
      </w:r>
      <w:r>
        <w:tab/>
        <w:t xml:space="preserve">Discuss how </w:t>
      </w:r>
      <w:smartTag w:uri="urn:schemas-microsoft-com:office:smarttags" w:element="City">
        <w:smartTag w:uri="urn:schemas-microsoft-com:office:smarttags" w:element="place">
          <w:r>
            <w:t>Compton</w:t>
          </w:r>
        </w:smartTag>
      </w:smartTag>
      <w:r>
        <w:t xml:space="preserve"> scattering shows that it is impossible to “see” an electron</w:t>
      </w:r>
      <w:r w:rsidR="005804B1">
        <w:t xml:space="preserve"> without disturbing the electron</w:t>
      </w:r>
      <w:r>
        <w:t>.</w:t>
      </w:r>
    </w:p>
    <w:p w:rsidR="00A82C5E" w:rsidRDefault="00A82C5E">
      <w:pPr>
        <w:widowControl w:val="0"/>
        <w:ind w:left="576" w:hanging="576"/>
      </w:pPr>
    </w:p>
    <w:p w:rsidR="00A82C5E" w:rsidRDefault="000B7D6E">
      <w:pPr>
        <w:widowControl w:val="0"/>
        <w:ind w:left="576" w:hanging="576"/>
      </w:pPr>
      <w:r>
        <w:t>4</w:t>
      </w:r>
      <w:r w:rsidR="00A82C5E">
        <w:t>.</w:t>
      </w:r>
      <w:r w:rsidR="00A82C5E">
        <w:tab/>
        <w:t>What is the momentum of a photon with a frequency of 9.65 x 10</w:t>
      </w:r>
      <w:r w:rsidR="00A82C5E">
        <w:rPr>
          <w:position w:val="5"/>
          <w:sz w:val="16"/>
          <w:vertAlign w:val="superscript"/>
        </w:rPr>
        <w:t>14</w:t>
      </w:r>
      <w:r w:rsidR="00A82C5E">
        <w:t xml:space="preserve"> Hz? </w:t>
      </w:r>
    </w:p>
    <w:p w:rsidR="00A82C5E" w:rsidRDefault="00A82C5E">
      <w:pPr>
        <w:widowControl w:val="0"/>
        <w:ind w:left="576"/>
      </w:pPr>
      <w:r>
        <w:t>(</w:t>
      </w:r>
      <w:r w:rsidR="00DE5238">
        <w:t>2.13</w:t>
      </w:r>
      <w:r>
        <w:t xml:space="preserve"> x 10</w:t>
      </w:r>
      <w:r>
        <w:rPr>
          <w:vertAlign w:val="superscript"/>
        </w:rPr>
        <w:t>-2</w:t>
      </w:r>
      <w:r w:rsidR="00DE5238">
        <w:rPr>
          <w:vertAlign w:val="superscript"/>
        </w:rPr>
        <w:t>7</w:t>
      </w:r>
      <w:r>
        <w:t xml:space="preserve"> </w:t>
      </w:r>
      <w:r w:rsidR="000B7D6E">
        <w:t>kg</w:t>
      </w:r>
      <w:r w:rsidR="000B7D6E">
        <w:sym w:font="Symbol" w:char="F0D7"/>
      </w:r>
      <w:r w:rsidR="000B7D6E">
        <w:t>m/s</w:t>
      </w:r>
      <w:r>
        <w:t>)</w:t>
      </w:r>
    </w:p>
    <w:p w:rsidR="00A82C5E" w:rsidRDefault="00A82C5E">
      <w:pPr>
        <w:widowControl w:val="0"/>
        <w:ind w:left="576" w:hanging="576"/>
      </w:pPr>
    </w:p>
    <w:p w:rsidR="00A82C5E" w:rsidRDefault="000B7D6E">
      <w:pPr>
        <w:widowControl w:val="0"/>
        <w:ind w:left="576" w:hanging="576"/>
      </w:pPr>
      <w:r>
        <w:t>5</w:t>
      </w:r>
      <w:r w:rsidR="00A82C5E">
        <w:t>.</w:t>
      </w:r>
      <w:r w:rsidR="00A82C5E">
        <w:tab/>
        <w:t xml:space="preserve">If the energy of a photon is </w:t>
      </w:r>
      <w:r w:rsidR="00643311" w:rsidRPr="002917F6">
        <w:t xml:space="preserve">225 </w:t>
      </w:r>
      <w:proofErr w:type="spellStart"/>
      <w:r w:rsidR="00643311" w:rsidRPr="002917F6">
        <w:t>keV</w:t>
      </w:r>
      <w:proofErr w:type="spellEnd"/>
      <w:r w:rsidR="00A82C5E">
        <w:t xml:space="preserve">, what is its momentum? </w:t>
      </w:r>
    </w:p>
    <w:p w:rsidR="00A82C5E" w:rsidRDefault="00A82C5E">
      <w:pPr>
        <w:widowControl w:val="0"/>
        <w:ind w:left="576"/>
      </w:pPr>
      <w:r>
        <w:t>(1.20 x 10</w:t>
      </w:r>
      <w:r>
        <w:rPr>
          <w:vertAlign w:val="superscript"/>
        </w:rPr>
        <w:t>-22</w:t>
      </w:r>
      <w:r>
        <w:t xml:space="preserve"> </w:t>
      </w:r>
      <w:r w:rsidR="000B7D6E">
        <w:t>kg</w:t>
      </w:r>
      <w:r w:rsidR="000B7D6E">
        <w:sym w:font="Symbol" w:char="F0D7"/>
      </w:r>
      <w:r w:rsidR="000B7D6E">
        <w:t>m/s</w:t>
      </w:r>
      <w:r>
        <w:t>)</w:t>
      </w:r>
    </w:p>
    <w:p w:rsidR="00A82C5E" w:rsidRDefault="00A82C5E">
      <w:pPr>
        <w:widowControl w:val="0"/>
        <w:ind w:left="576" w:hanging="576"/>
      </w:pPr>
    </w:p>
    <w:p w:rsidR="00A82C5E" w:rsidRDefault="000B7D6E">
      <w:pPr>
        <w:widowControl w:val="0"/>
        <w:ind w:left="576" w:hanging="576"/>
      </w:pPr>
      <w:r>
        <w:t>6</w:t>
      </w:r>
      <w:r w:rsidR="00A82C5E">
        <w:t>.</w:t>
      </w:r>
      <w:r w:rsidR="00A82C5E">
        <w:tab/>
        <w:t>A photon with a wavelength of 2.0</w:t>
      </w:r>
      <w:r w:rsidR="0075056F" w:rsidRPr="002917F6">
        <w:t>0</w:t>
      </w:r>
      <w:r w:rsidR="00A82C5E">
        <w:t xml:space="preserve"> x 10</w:t>
      </w:r>
      <w:r w:rsidR="00A82C5E">
        <w:rPr>
          <w:vertAlign w:val="superscript"/>
        </w:rPr>
        <w:t>-11</w:t>
      </w:r>
      <w:r w:rsidR="00A82C5E">
        <w:t xml:space="preserve"> m collides with a stationary electron.  As a result the electron moves off with a speed of 2.9</w:t>
      </w:r>
      <w:r w:rsidR="0075056F">
        <w:t>0</w:t>
      </w:r>
      <w:r w:rsidR="00A82C5E">
        <w:t xml:space="preserve"> x 10</w:t>
      </w:r>
      <w:r w:rsidR="00A82C5E">
        <w:rPr>
          <w:position w:val="5"/>
          <w:sz w:val="16"/>
          <w:vertAlign w:val="superscript"/>
        </w:rPr>
        <w:t>7</w:t>
      </w:r>
      <w:r w:rsidR="00A82C5E">
        <w:t xml:space="preserve"> m/s.  What is the wave</w:t>
      </w:r>
      <w:r w:rsidR="00E615F2">
        <w:t xml:space="preserve">length </w:t>
      </w:r>
      <w:r w:rsidR="00E615F2" w:rsidRPr="002917F6">
        <w:t>and angle</w:t>
      </w:r>
      <w:r w:rsidR="00E615F2">
        <w:t xml:space="preserve"> of the scattered photon? </w:t>
      </w:r>
      <w:r w:rsidR="00A82C5E">
        <w:t>(2.</w:t>
      </w:r>
      <w:r w:rsidR="00950108">
        <w:t>08</w:t>
      </w:r>
      <w:r w:rsidR="00A82C5E">
        <w:t xml:space="preserve"> x 10</w:t>
      </w:r>
      <w:r w:rsidR="00A82C5E">
        <w:rPr>
          <w:vertAlign w:val="superscript"/>
        </w:rPr>
        <w:t>-11</w:t>
      </w:r>
      <w:r w:rsidR="00A82C5E">
        <w:t xml:space="preserve"> m</w:t>
      </w:r>
      <w:r w:rsidR="00950108">
        <w:t>, 48.0</w:t>
      </w:r>
      <w:r w:rsidR="00950108">
        <w:rPr>
          <w:vertAlign w:val="superscript"/>
        </w:rPr>
        <w:t>o</w:t>
      </w:r>
      <w:r w:rsidR="00A82C5E">
        <w:t>)</w:t>
      </w:r>
    </w:p>
    <w:p w:rsidR="00A82C5E" w:rsidRDefault="00A82C5E">
      <w:pPr>
        <w:widowControl w:val="0"/>
        <w:ind w:left="576" w:hanging="576"/>
      </w:pPr>
    </w:p>
    <w:p w:rsidR="00A82C5E" w:rsidRDefault="000B7D6E">
      <w:pPr>
        <w:widowControl w:val="0"/>
        <w:ind w:left="576" w:hanging="576"/>
      </w:pPr>
      <w:r>
        <w:t>7</w:t>
      </w:r>
      <w:r w:rsidR="00A82C5E">
        <w:t>.</w:t>
      </w:r>
      <w:r w:rsidR="00A82C5E">
        <w:tab/>
        <w:t>A photon with a wavelength of 2.30</w:t>
      </w:r>
      <w:r w:rsidR="00950108">
        <w:t>0</w:t>
      </w:r>
      <w:r w:rsidR="00A82C5E">
        <w:t xml:space="preserve"> x 10</w:t>
      </w:r>
      <w:r w:rsidR="00A82C5E">
        <w:rPr>
          <w:vertAlign w:val="superscript"/>
        </w:rPr>
        <w:t>-11</w:t>
      </w:r>
      <w:r w:rsidR="00A82C5E">
        <w:t xml:space="preserve"> m collides with a</w:t>
      </w:r>
      <w:r w:rsidR="00950108">
        <w:t xml:space="preserve"> stationary</w:t>
      </w:r>
      <w:r w:rsidR="00A82C5E">
        <w:t xml:space="preserve"> electron.  If the scattered photon has a frequency of </w:t>
      </w:r>
      <w:r w:rsidR="00950108">
        <w:t>1.</w:t>
      </w:r>
      <w:r w:rsidR="00950108" w:rsidRPr="00950108">
        <w:t>15</w:t>
      </w:r>
      <w:r w:rsidR="00950108">
        <w:t>4</w:t>
      </w:r>
      <w:r w:rsidR="00A82C5E" w:rsidRPr="00950108">
        <w:t xml:space="preserve"> x 10</w:t>
      </w:r>
      <w:r w:rsidR="00A82C5E" w:rsidRPr="00950108">
        <w:rPr>
          <w:vertAlign w:val="superscript"/>
        </w:rPr>
        <w:t>1</w:t>
      </w:r>
      <w:r w:rsidR="00950108">
        <w:rPr>
          <w:vertAlign w:val="superscript"/>
        </w:rPr>
        <w:t>9</w:t>
      </w:r>
      <w:r w:rsidR="00A82C5E" w:rsidRPr="00950108">
        <w:t xml:space="preserve"> Hz</w:t>
      </w:r>
      <w:r w:rsidR="00A82C5E">
        <w:t xml:space="preserve">, what is the </w:t>
      </w:r>
      <w:r w:rsidR="00950108">
        <w:t xml:space="preserve">resulting </w:t>
      </w:r>
      <w:r w:rsidR="00A82C5E">
        <w:t>speed of the electron? (</w:t>
      </w:r>
      <w:r w:rsidR="00950108">
        <w:t>4.68</w:t>
      </w:r>
      <w:r w:rsidR="00A82C5E">
        <w:t xml:space="preserve"> x 10</w:t>
      </w:r>
      <w:r w:rsidR="00950108">
        <w:rPr>
          <w:vertAlign w:val="superscript"/>
        </w:rPr>
        <w:t>7</w:t>
      </w:r>
      <w:r w:rsidR="00A82C5E">
        <w:t xml:space="preserve"> m/s)</w:t>
      </w:r>
    </w:p>
    <w:p w:rsidR="00136AC2" w:rsidRDefault="00136AC2">
      <w:pPr>
        <w:widowControl w:val="0"/>
        <w:ind w:left="576" w:hanging="576"/>
      </w:pPr>
    </w:p>
    <w:p w:rsidR="000B7D6E" w:rsidRDefault="000B7D6E" w:rsidP="000B7D6E">
      <w:pPr>
        <w:widowControl w:val="0"/>
        <w:ind w:left="576" w:hanging="576"/>
      </w:pPr>
      <w:r>
        <w:t>8</w:t>
      </w:r>
      <w:r w:rsidR="00136AC2">
        <w:t>.</w:t>
      </w:r>
      <w:r w:rsidR="00136AC2">
        <w:tab/>
      </w:r>
      <w:r w:rsidR="00950108">
        <w:t xml:space="preserve">An x-ray collides with a stationary electron.  </w:t>
      </w:r>
      <w:r w:rsidR="00136AC2" w:rsidRPr="000B7D6E">
        <w:t>What is the change in the wavelength of an x-ray if it is scattered through an angle of 120</w:t>
      </w:r>
      <w:r w:rsidR="00136AC2" w:rsidRPr="000B7D6E">
        <w:rPr>
          <w:vertAlign w:val="superscript"/>
        </w:rPr>
        <w:t>o</w:t>
      </w:r>
      <w:r w:rsidR="00136AC2">
        <w:t>? (</w:t>
      </w:r>
      <w:r>
        <w:t>3.64 x 10</w:t>
      </w:r>
      <w:r>
        <w:rPr>
          <w:vertAlign w:val="superscript"/>
        </w:rPr>
        <w:t>-12</w:t>
      </w:r>
      <w:r>
        <w:t xml:space="preserve"> m</w:t>
      </w:r>
      <w:r w:rsidR="00136AC2">
        <w:t>)</w:t>
      </w:r>
      <w:r w:rsidRPr="000B7D6E">
        <w:t xml:space="preserve"> </w:t>
      </w:r>
    </w:p>
    <w:p w:rsidR="000B7D6E" w:rsidRDefault="000B7D6E" w:rsidP="000B7D6E">
      <w:pPr>
        <w:widowControl w:val="0"/>
        <w:ind w:left="576" w:hanging="576"/>
      </w:pPr>
    </w:p>
    <w:p w:rsidR="000B7D6E" w:rsidRPr="00DB44B1" w:rsidRDefault="000B7D6E" w:rsidP="000B7D6E">
      <w:pPr>
        <w:widowControl w:val="0"/>
        <w:ind w:left="576" w:hanging="576"/>
        <w:rPr>
          <w:vertAlign w:val="subscript"/>
        </w:rPr>
      </w:pPr>
      <w:r>
        <w:t>9.</w:t>
      </w:r>
      <w:r>
        <w:tab/>
      </w:r>
      <w:r w:rsidRPr="002917F6">
        <w:t xml:space="preserve">A photon can undergo </w:t>
      </w:r>
      <w:smartTag w:uri="urn:schemas-microsoft-com:office:smarttags" w:element="City">
        <w:smartTag w:uri="urn:schemas-microsoft-com:office:smarttags" w:element="place">
          <w:r w:rsidRPr="002917F6">
            <w:t>Compton</w:t>
          </w:r>
        </w:smartTag>
      </w:smartTag>
      <w:r w:rsidRPr="002917F6">
        <w:t xml:space="preserve"> scattering from a molecule such as nitrogen (N</w:t>
      </w:r>
      <w:r w:rsidRPr="002917F6">
        <w:rPr>
          <w:vertAlign w:val="subscript"/>
        </w:rPr>
        <w:t>2</w:t>
      </w:r>
      <w:r w:rsidRPr="002917F6">
        <w:t>) just as it does from an electron.  However, the change in photon wavelength is much less</w:t>
      </w:r>
      <w:r>
        <w:t xml:space="preserve"> than when an electron is scattered.  Using </w:t>
      </w:r>
      <w:smartTag w:uri="urn:schemas-microsoft-com:office:smarttags" w:element="City">
        <w:smartTag w:uri="urn:schemas-microsoft-com:office:smarttags" w:element="place">
          <w:r>
            <w:t>Compton</w:t>
          </w:r>
        </w:smartTag>
      </w:smartTag>
      <w:r>
        <w:t>’s equation for nitrogen instead of an electron,</w:t>
      </w:r>
      <w:r w:rsidRPr="00DB44B1">
        <w:t xml:space="preserve"> </w:t>
      </w:r>
      <w:r>
        <w:t>explain why the maximum change in wavelength for a scattered photon is less for nitrogen then for an electron. (</w:t>
      </w:r>
      <w:r w:rsidRPr="00DB44B1">
        <w:rPr>
          <w:position w:val="-16"/>
        </w:rPr>
        <w:object w:dxaOrig="4959" w:dyaOrig="420">
          <v:shape id="_x0000_i1044" type="#_x0000_t75" style="width:247.35pt;height:21.2pt" o:ole="">
            <v:imagedata r:id="rId66" o:title=""/>
          </v:shape>
          <o:OLEObject Type="Embed" ProgID="Equation.DSMT4" ShapeID="_x0000_i1044" DrawAspect="Content" ObjectID="_1525684618" r:id="rId67"/>
        </w:object>
      </w:r>
      <w:r>
        <w:t>)</w:t>
      </w:r>
    </w:p>
    <w:p w:rsidR="002B076E" w:rsidRDefault="002B076E" w:rsidP="002B076E">
      <w:pPr>
        <w:autoSpaceDE w:val="0"/>
        <w:autoSpaceDN w:val="0"/>
        <w:adjustRightInd w:val="0"/>
        <w:jc w:val="center"/>
        <w:rPr>
          <w:i/>
          <w:iCs/>
          <w:szCs w:val="24"/>
          <w:lang w:val="en-US" w:eastAsia="en-US"/>
        </w:rPr>
      </w:pPr>
      <w:r>
        <w:br w:type="page"/>
      </w:r>
      <w:r>
        <w:rPr>
          <w:i/>
          <w:iCs/>
          <w:szCs w:val="24"/>
          <w:lang w:val="en-US" w:eastAsia="en-US"/>
        </w:rPr>
        <w:lastRenderedPageBreak/>
        <w:t>Use the following information to answer this question.</w:t>
      </w:r>
    </w:p>
    <w:p w:rsidR="002B076E" w:rsidRDefault="00126E40" w:rsidP="002B076E">
      <w:pPr>
        <w:autoSpaceDE w:val="0"/>
        <w:autoSpaceDN w:val="0"/>
        <w:adjustRightInd w:val="0"/>
        <w:rPr>
          <w:szCs w:val="24"/>
          <w:lang w:val="en-US" w:eastAsia="en-US"/>
        </w:rPr>
      </w:pPr>
      <w:r>
        <w:rPr>
          <w:noProof/>
          <w:szCs w:val="24"/>
        </w:rPr>
        <mc:AlternateContent>
          <mc:Choice Requires="wps">
            <w:drawing>
              <wp:anchor distT="0" distB="0" distL="114300" distR="114300" simplePos="0" relativeHeight="251665920" behindDoc="0" locked="0" layoutInCell="1" allowOverlap="1">
                <wp:simplePos x="0" y="0"/>
                <wp:positionH relativeFrom="column">
                  <wp:posOffset>397510</wp:posOffset>
                </wp:positionH>
                <wp:positionV relativeFrom="paragraph">
                  <wp:posOffset>138430</wp:posOffset>
                </wp:positionV>
                <wp:extent cx="5041265" cy="2774950"/>
                <wp:effectExtent l="0" t="0" r="0" b="0"/>
                <wp:wrapNone/>
                <wp:docPr id="2"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41265" cy="27749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1" o:spid="_x0000_s1026" style="position:absolute;margin-left:31.3pt;margin-top:10.9pt;width:396.95pt;height:218.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" filled="f"/>
            </w:pict>
          </mc:Fallback>
        </mc:AlternateContent>
      </w:r>
    </w:p>
    <w:p w:rsidR="002B076E" w:rsidRDefault="002B076E" w:rsidP="002B076E">
      <w:pPr>
        <w:pStyle w:val="BlockText"/>
        <w:rPr>
          <w:lang w:val="en-US" w:eastAsia="en-US"/>
        </w:rPr>
      </w:pPr>
      <w:r>
        <w:rPr>
          <w:lang w:val="en-US" w:eastAsia="en-US"/>
        </w:rPr>
        <w:t>In an observation of the Compton effect a photon is incident on a free electron.  The scattered photon is detected, as illustrated below. The scattered electron is not shown.</w:t>
      </w:r>
    </w:p>
    <w:p w:rsidR="002B076E" w:rsidRDefault="00126E40" w:rsidP="002B076E">
      <w:pPr>
        <w:pStyle w:val="BlockText"/>
        <w:jc w:val="center"/>
        <w:rPr>
          <w:b/>
          <w:bCs/>
          <w:sz w:val="20"/>
          <w:lang w:val="en-US" w:eastAsia="en-US"/>
        </w:rPr>
      </w:pPr>
      <w:r>
        <w:rPr>
          <w:b/>
          <w:bCs/>
          <w:noProof/>
          <w:sz w:val="20"/>
        </w:rPr>
        <w:drawing>
          <wp:inline distT="0" distB="0" distL="0" distR="0">
            <wp:extent cx="2460625" cy="2151380"/>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460625" cy="2151380"/>
                    </a:xfrm>
                    <a:prstGeom prst="rect">
                      <a:avLst/>
                    </a:prstGeom>
                    <a:noFill/>
                    <a:ln>
                      <a:noFill/>
                    </a:ln>
                  </pic:spPr>
                </pic:pic>
              </a:graphicData>
            </a:graphic>
          </wp:inline>
        </w:drawing>
      </w:r>
    </w:p>
    <w:p w:rsidR="002B076E" w:rsidRPr="00413E1B" w:rsidRDefault="002B076E" w:rsidP="002B076E">
      <w:pPr>
        <w:pStyle w:val="BlockText"/>
        <w:ind w:left="0"/>
        <w:rPr>
          <w:b/>
          <w:bCs/>
          <w:sz w:val="20"/>
          <w:lang w:val="en-US" w:eastAsia="en-US"/>
        </w:rPr>
      </w:pPr>
    </w:p>
    <w:p w:rsidR="002B076E" w:rsidRDefault="002B076E" w:rsidP="002B076E">
      <w:pPr>
        <w:autoSpaceDE w:val="0"/>
        <w:autoSpaceDN w:val="0"/>
        <w:adjustRightInd w:val="0"/>
        <w:rPr>
          <w:rFonts w:ascii="TimesLTStd-Bold" w:hAnsi="TimesLTStd-Bold" w:cs="TimesLTStd-Bold"/>
          <w:b/>
          <w:bCs/>
          <w:szCs w:val="24"/>
          <w:lang w:val="en-US" w:eastAsia="en-US"/>
        </w:rPr>
      </w:pPr>
    </w:p>
    <w:p w:rsidR="002B076E" w:rsidRDefault="002B076E" w:rsidP="002B076E">
      <w:pPr>
        <w:autoSpaceDE w:val="0"/>
        <w:autoSpaceDN w:val="0"/>
        <w:adjustRightInd w:val="0"/>
        <w:ind w:left="432" w:hanging="432"/>
        <w:rPr>
          <w:szCs w:val="24"/>
          <w:lang w:val="en-US" w:eastAsia="en-US"/>
        </w:rPr>
      </w:pPr>
      <w:r w:rsidRPr="002B076E">
        <w:rPr>
          <w:bCs/>
          <w:szCs w:val="24"/>
          <w:lang w:val="en-US" w:eastAsia="en-US"/>
        </w:rPr>
        <w:t>10.</w:t>
      </w:r>
      <w:r w:rsidRPr="001D3BFA">
        <w:rPr>
          <w:bCs/>
          <w:szCs w:val="24"/>
          <w:lang w:val="en-US" w:eastAsia="en-US"/>
        </w:rPr>
        <w:tab/>
      </w:r>
      <w:r>
        <w:rPr>
          <w:b/>
          <w:bCs/>
          <w:szCs w:val="24"/>
          <w:lang w:val="en-US" w:eastAsia="en-US"/>
        </w:rPr>
        <w:t xml:space="preserve">Determine </w:t>
      </w:r>
      <w:r>
        <w:rPr>
          <w:szCs w:val="24"/>
          <w:lang w:val="en-US" w:eastAsia="en-US"/>
        </w:rPr>
        <w:t xml:space="preserve">the velocity of the scattered electron. As part of your response, </w:t>
      </w:r>
      <w:r>
        <w:rPr>
          <w:b/>
          <w:bCs/>
          <w:szCs w:val="24"/>
          <w:lang w:val="en-US" w:eastAsia="en-US"/>
        </w:rPr>
        <w:t xml:space="preserve">sketch </w:t>
      </w:r>
      <w:r>
        <w:rPr>
          <w:szCs w:val="24"/>
          <w:lang w:val="en-US" w:eastAsia="en-US"/>
        </w:rPr>
        <w:t xml:space="preserve">the situational diagram showing the path of the scattered electron, </w:t>
      </w:r>
      <w:r>
        <w:rPr>
          <w:b/>
          <w:bCs/>
          <w:szCs w:val="24"/>
          <w:lang w:val="en-US" w:eastAsia="en-US"/>
        </w:rPr>
        <w:t xml:space="preserve">sketch </w:t>
      </w:r>
      <w:r>
        <w:rPr>
          <w:szCs w:val="24"/>
          <w:lang w:val="en-US" w:eastAsia="en-US"/>
        </w:rPr>
        <w:t xml:space="preserve">a vector addition diagram consistent with the vector analysis method you are choosing, and </w:t>
      </w:r>
      <w:r>
        <w:rPr>
          <w:b/>
          <w:bCs/>
          <w:szCs w:val="24"/>
          <w:lang w:val="en-US" w:eastAsia="en-US"/>
        </w:rPr>
        <w:t xml:space="preserve">state </w:t>
      </w:r>
      <w:r>
        <w:rPr>
          <w:szCs w:val="24"/>
          <w:lang w:val="en-US" w:eastAsia="en-US"/>
        </w:rPr>
        <w:t>all necessary physics principles and formulas.</w:t>
      </w:r>
    </w:p>
    <w:p w:rsidR="002B076E" w:rsidRDefault="002B076E" w:rsidP="002B076E">
      <w:pPr>
        <w:autoSpaceDE w:val="0"/>
        <w:autoSpaceDN w:val="0"/>
        <w:adjustRightInd w:val="0"/>
        <w:ind w:left="432" w:hanging="432"/>
        <w:rPr>
          <w:szCs w:val="24"/>
          <w:lang w:val="en-US" w:eastAsia="en-US"/>
        </w:rPr>
      </w:pPr>
    </w:p>
    <w:p w:rsidR="002B076E" w:rsidRDefault="002B076E" w:rsidP="002B076E">
      <w:pPr>
        <w:autoSpaceDE w:val="0"/>
        <w:autoSpaceDN w:val="0"/>
        <w:adjustRightInd w:val="0"/>
        <w:ind w:left="432"/>
        <w:rPr>
          <w:b/>
          <w:bCs/>
          <w:szCs w:val="24"/>
          <w:lang w:val="en-US" w:eastAsia="en-US"/>
        </w:rPr>
      </w:pPr>
      <w:r>
        <w:rPr>
          <w:b/>
          <w:bCs/>
          <w:szCs w:val="24"/>
          <w:lang w:val="en-US" w:eastAsia="en-US"/>
        </w:rPr>
        <w:t>Marks will be awarded based on your vector diagrams, on the physics that you use, and on the mathematical treatment you provide.</w:t>
      </w:r>
    </w:p>
    <w:p w:rsidR="000B7D6E" w:rsidRDefault="000B7D6E" w:rsidP="000B7D6E">
      <w:pPr>
        <w:widowControl w:val="0"/>
        <w:ind w:left="576" w:hanging="576"/>
      </w:pPr>
    </w:p>
    <w:p w:rsidR="00136AC2" w:rsidRPr="00136AC2" w:rsidRDefault="00136AC2">
      <w:pPr>
        <w:widowControl w:val="0"/>
        <w:ind w:left="576" w:hanging="576"/>
      </w:pPr>
      <w:bookmarkStart w:id="0" w:name="_GoBack"/>
      <w:bookmarkEnd w:id="0"/>
    </w:p>
    <w:sectPr w:rsidR="00136AC2" w:rsidRPr="00136AC2" w:rsidSect="000B497A">
      <w:footerReference w:type="default" r:id="rId69"/>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7E41" w:rsidRDefault="00D47E41">
      <w:r>
        <w:separator/>
      </w:r>
    </w:p>
  </w:endnote>
  <w:endnote w:type="continuationSeparator" w:id="0">
    <w:p w:rsidR="00D47E41" w:rsidRDefault="00D47E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Arial">
    <w:panose1 w:val="020B0604020202020204"/>
    <w:charset w:val="00"/>
    <w:family w:val="swiss"/>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imesLTStd-Bold">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2C5E" w:rsidRDefault="000B497A" w:rsidP="000B497A">
    <w:pPr>
      <w:pStyle w:val="Footer"/>
      <w:tabs>
        <w:tab w:val="clear" w:pos="8640"/>
        <w:tab w:val="right" w:pos="9180"/>
      </w:tabs>
    </w:pPr>
    <w:r>
      <w:rPr>
        <w:sz w:val="18"/>
      </w:rPr>
      <w:t xml:space="preserve">Dr. Ron Licht  </w:t>
    </w:r>
    <w:r>
      <w:rPr>
        <w:noProof/>
        <w:sz w:val="18"/>
      </w:rPr>
      <w:drawing>
        <wp:inline distT="0" distB="0" distL="0" distR="0" wp14:anchorId="6D50C823" wp14:editId="4F1ACA72">
          <wp:extent cx="838835" cy="300990"/>
          <wp:effectExtent l="0" t="0" r="0" b="3810"/>
          <wp:docPr id="87" name="Picture 87"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35" cy="300990"/>
                  </a:xfrm>
                  <a:prstGeom prst="rect">
                    <a:avLst/>
                  </a:prstGeom>
                  <a:noFill/>
                  <a:ln>
                    <a:noFill/>
                  </a:ln>
                </pic:spPr>
              </pic:pic>
            </a:graphicData>
          </a:graphic>
        </wp:inline>
      </w:drawing>
    </w:r>
    <w:r>
      <w:rPr>
        <w:sz w:val="18"/>
      </w:rPr>
      <w:t xml:space="preserve"> </w:t>
    </w:r>
    <w:r w:rsidR="00A82C5E">
      <w:tab/>
    </w:r>
    <w:r w:rsidR="00831502">
      <w:t>32</w:t>
    </w:r>
    <w:r w:rsidR="00A82C5E">
      <w:t xml:space="preserve"> </w:t>
    </w:r>
    <w:r w:rsidR="00831502">
      <w:t>–</w:t>
    </w:r>
    <w:r w:rsidR="00A82C5E">
      <w:t xml:space="preserve"> </w:t>
    </w:r>
    <w:r w:rsidR="00A82C5E">
      <w:rPr>
        <w:rStyle w:val="PageNumber"/>
      </w:rPr>
      <w:fldChar w:fldCharType="begin"/>
    </w:r>
    <w:r w:rsidR="00A82C5E">
      <w:rPr>
        <w:rStyle w:val="PageNumber"/>
      </w:rPr>
      <w:instrText xml:space="preserve"> PAGE </w:instrText>
    </w:r>
    <w:r w:rsidR="00A82C5E">
      <w:rPr>
        <w:rStyle w:val="PageNumber"/>
      </w:rPr>
      <w:fldChar w:fldCharType="separate"/>
    </w:r>
    <w:r>
      <w:rPr>
        <w:rStyle w:val="PageNumber"/>
        <w:noProof/>
      </w:rPr>
      <w:t>8</w:t>
    </w:r>
    <w:r w:rsidR="00A82C5E">
      <w:rPr>
        <w:rStyle w:val="PageNumber"/>
      </w:rPr>
      <w:fldChar w:fldCharType="end"/>
    </w:r>
    <w:r w:rsidR="00A82C5E">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7E41" w:rsidRDefault="00D47E41">
      <w:r>
        <w:separator/>
      </w:r>
    </w:p>
  </w:footnote>
  <w:footnote w:type="continuationSeparator" w:id="0">
    <w:p w:rsidR="00D47E41" w:rsidRDefault="00D47E4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5">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2"/>
    <w:lvlOverride w:ilvl="0">
      <w:lvl w:ilvl="0">
        <w:start w:val="1"/>
        <w:numFmt w:val="bullet"/>
        <w:lvlText w:val=""/>
        <w:legacy w:legacy="1" w:legacySpace="0" w:legacyIndent="432"/>
        <w:lvlJc w:val="left"/>
        <w:pPr>
          <w:ind w:left="432" w:hanging="432"/>
        </w:pPr>
        <w:rPr>
          <w:rFonts w:ascii="Symbol" w:hAnsi="Symbol" w:hint="default"/>
        </w:rPr>
      </w:lvl>
    </w:lvlOverride>
  </w:num>
  <w:num w:numId="2">
    <w:abstractNumId w:val="1"/>
  </w:num>
  <w:num w:numId="3">
    <w:abstractNumId w:val="0"/>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1"/>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5238"/>
    <w:rsid w:val="00022CF0"/>
    <w:rsid w:val="000A481F"/>
    <w:rsid w:val="000B497A"/>
    <w:rsid w:val="000B7D6E"/>
    <w:rsid w:val="000F079C"/>
    <w:rsid w:val="00103971"/>
    <w:rsid w:val="00126E40"/>
    <w:rsid w:val="00136AC2"/>
    <w:rsid w:val="00141046"/>
    <w:rsid w:val="001413D0"/>
    <w:rsid w:val="00144ED7"/>
    <w:rsid w:val="00183BDF"/>
    <w:rsid w:val="00191BC9"/>
    <w:rsid w:val="001B0CC0"/>
    <w:rsid w:val="001C7FF7"/>
    <w:rsid w:val="001F2F21"/>
    <w:rsid w:val="00216F6C"/>
    <w:rsid w:val="002917F6"/>
    <w:rsid w:val="002B076E"/>
    <w:rsid w:val="003014FA"/>
    <w:rsid w:val="00374B5B"/>
    <w:rsid w:val="00417599"/>
    <w:rsid w:val="00441F57"/>
    <w:rsid w:val="004421DA"/>
    <w:rsid w:val="00444C06"/>
    <w:rsid w:val="00513E9F"/>
    <w:rsid w:val="00546D04"/>
    <w:rsid w:val="005804B1"/>
    <w:rsid w:val="00581F0F"/>
    <w:rsid w:val="005F6FCD"/>
    <w:rsid w:val="00623443"/>
    <w:rsid w:val="00623876"/>
    <w:rsid w:val="00643311"/>
    <w:rsid w:val="00645AAC"/>
    <w:rsid w:val="0066052B"/>
    <w:rsid w:val="00676127"/>
    <w:rsid w:val="00696EF1"/>
    <w:rsid w:val="006C1696"/>
    <w:rsid w:val="0075056F"/>
    <w:rsid w:val="00762937"/>
    <w:rsid w:val="007A36C4"/>
    <w:rsid w:val="007F565B"/>
    <w:rsid w:val="00814E28"/>
    <w:rsid w:val="00821F35"/>
    <w:rsid w:val="00831502"/>
    <w:rsid w:val="00837C7F"/>
    <w:rsid w:val="0084505B"/>
    <w:rsid w:val="00872E78"/>
    <w:rsid w:val="00880814"/>
    <w:rsid w:val="00885DDA"/>
    <w:rsid w:val="008D224E"/>
    <w:rsid w:val="00950108"/>
    <w:rsid w:val="00970F2D"/>
    <w:rsid w:val="00991D82"/>
    <w:rsid w:val="009A5DF4"/>
    <w:rsid w:val="009F052E"/>
    <w:rsid w:val="00A27412"/>
    <w:rsid w:val="00A82C5E"/>
    <w:rsid w:val="00B025CB"/>
    <w:rsid w:val="00B421EF"/>
    <w:rsid w:val="00BC1771"/>
    <w:rsid w:val="00BE6CE2"/>
    <w:rsid w:val="00CE257C"/>
    <w:rsid w:val="00D07C1C"/>
    <w:rsid w:val="00D371F2"/>
    <w:rsid w:val="00D416BE"/>
    <w:rsid w:val="00D47E41"/>
    <w:rsid w:val="00D53DB3"/>
    <w:rsid w:val="00DB44B1"/>
    <w:rsid w:val="00DE5238"/>
    <w:rsid w:val="00DE6B8A"/>
    <w:rsid w:val="00E37F49"/>
    <w:rsid w:val="00E615F2"/>
    <w:rsid w:val="00E73702"/>
    <w:rsid w:val="00EC2170"/>
    <w:rsid w:val="00F058C5"/>
    <w:rsid w:val="00F823D1"/>
    <w:rsid w:val="00F9521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martTagType w:namespaceuri="urn:schemas-microsoft-com:office:smarttags" w:name="PlaceType"/>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112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4"/>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ind w:left="360"/>
      <w:outlineLvl w:val="3"/>
    </w:pPr>
    <w:rPr>
      <w:b/>
      <w:sz w:val="22"/>
    </w:rPr>
  </w:style>
  <w:style w:type="paragraph" w:styleId="Heading5">
    <w:name w:val="heading 5"/>
    <w:basedOn w:val="Normal"/>
    <w:next w:val="Normal"/>
    <w:qFormat/>
    <w:pPr>
      <w:keepNext/>
      <w:ind w:left="1440"/>
      <w:outlineLvl w:val="4"/>
    </w:pPr>
    <w:rPr>
      <w:sz w:val="22"/>
      <w:u w:val="single"/>
    </w:rPr>
  </w:style>
  <w:style w:type="paragraph" w:styleId="Heading6">
    <w:name w:val="heading 6"/>
    <w:basedOn w:val="Normal"/>
    <w:next w:val="Normal"/>
    <w:qFormat/>
    <w:pPr>
      <w:keepNext/>
      <w:ind w:left="1440"/>
      <w:outlineLvl w:val="5"/>
    </w:pPr>
    <w:rPr>
      <w:b/>
      <w:sz w:val="22"/>
    </w:rPr>
  </w:style>
  <w:style w:type="paragraph" w:styleId="Heading7">
    <w:name w:val="heading 7"/>
    <w:basedOn w:val="Normal"/>
    <w:next w:val="Normal"/>
    <w:qFormat/>
    <w:pPr>
      <w:keepNext/>
      <w:ind w:left="720" w:firstLine="540"/>
      <w:jc w:val="both"/>
      <w:outlineLvl w:val="6"/>
    </w:pPr>
    <w:rPr>
      <w:b/>
      <w:sz w:val="22"/>
    </w:rPr>
  </w:style>
  <w:style w:type="paragraph" w:styleId="Heading8">
    <w:name w:val="heading 8"/>
    <w:basedOn w:val="Normal"/>
    <w:next w:val="Normal"/>
    <w:qFormat/>
    <w:pPr>
      <w:keepNext/>
      <w:outlineLvl w:val="7"/>
    </w:pPr>
    <w:rPr>
      <w:b/>
    </w:rPr>
  </w:style>
  <w:style w:type="paragraph" w:styleId="Heading9">
    <w:name w:val="heading 9"/>
    <w:basedOn w:val="Normal"/>
    <w:next w:val="Normal"/>
    <w:qFormat/>
    <w:pPr>
      <w:keepNext/>
      <w:ind w:left="630"/>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pPr>
      <w:jc w:val="both"/>
    </w:pPr>
  </w:style>
  <w:style w:type="paragraph" w:styleId="BodyText2">
    <w:name w:val="Body Text 2"/>
    <w:basedOn w:val="Normal"/>
    <w:pPr>
      <w:ind w:right="-720"/>
      <w:jc w:val="both"/>
    </w:pPr>
  </w:style>
  <w:style w:type="paragraph" w:customStyle="1" w:styleId="BodyText21">
    <w:name w:val="Body Text 21"/>
    <w:basedOn w:val="Normal"/>
    <w:pPr>
      <w:ind w:left="810"/>
    </w:pPr>
  </w:style>
  <w:style w:type="paragraph" w:styleId="BodyTextIndent2">
    <w:name w:val="Body Text Indent 2"/>
    <w:basedOn w:val="Normal"/>
    <w:pPr>
      <w:ind w:left="1440"/>
    </w:pPr>
    <w:rPr>
      <w:sz w:val="22"/>
    </w:rPr>
  </w:style>
  <w:style w:type="paragraph" w:styleId="BodyTextIndent3">
    <w:name w:val="Body Text Indent 3"/>
    <w:basedOn w:val="Normal"/>
    <w:pPr>
      <w:ind w:left="1440"/>
      <w:jc w:val="both"/>
    </w:pPr>
  </w:style>
  <w:style w:type="paragraph" w:styleId="ListBullet">
    <w:name w:val="List Bullet"/>
    <w:basedOn w:val="Normal"/>
    <w:autoRedefine/>
    <w:pPr>
      <w:numPr>
        <w:numId w:val="2"/>
      </w:numPr>
      <w:tabs>
        <w:tab w:val="clear" w:pos="432"/>
      </w:tabs>
    </w:pPr>
  </w:style>
  <w:style w:type="paragraph" w:styleId="ListBullet2">
    <w:name w:val="List Bullet 2"/>
    <w:basedOn w:val="Normal"/>
    <w:autoRedefine/>
    <w:pPr>
      <w:numPr>
        <w:numId w:val="3"/>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6"/>
      </w:numPr>
      <w:tabs>
        <w:tab w:val="clear" w:pos="1440"/>
      </w:tabs>
      <w:spacing w:before="0" w:after="120"/>
    </w:pPr>
    <w:rPr>
      <w:b w:val="0"/>
      <w:i/>
      <w:sz w:val="28"/>
    </w:rPr>
  </w:style>
  <w:style w:type="paragraph" w:styleId="BlockText">
    <w:name w:val="Block Text"/>
    <w:basedOn w:val="Normal"/>
    <w:rsid w:val="002B076E"/>
    <w:pPr>
      <w:ind w:left="1008" w:right="1008"/>
    </w:pPr>
    <w:rPr>
      <w:rFonts w:ascii="Times New Roman" w:hAnsi="Times New Roman"/>
    </w:rPr>
  </w:style>
  <w:style w:type="paragraph" w:styleId="BalloonText">
    <w:name w:val="Balloon Text"/>
    <w:basedOn w:val="Normal"/>
    <w:link w:val="BalloonTextChar"/>
    <w:uiPriority w:val="99"/>
    <w:semiHidden/>
    <w:unhideWhenUsed/>
    <w:rsid w:val="00126E40"/>
    <w:rPr>
      <w:rFonts w:ascii="Tahoma" w:hAnsi="Tahoma" w:cs="Tahoma"/>
      <w:sz w:val="16"/>
      <w:szCs w:val="16"/>
    </w:rPr>
  </w:style>
  <w:style w:type="character" w:customStyle="1" w:styleId="BalloonTextChar">
    <w:name w:val="Balloon Text Char"/>
    <w:basedOn w:val="DefaultParagraphFont"/>
    <w:link w:val="BalloonText"/>
    <w:uiPriority w:val="99"/>
    <w:semiHidden/>
    <w:rsid w:val="00126E4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4"/>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ind w:left="360"/>
      <w:outlineLvl w:val="3"/>
    </w:pPr>
    <w:rPr>
      <w:b/>
      <w:sz w:val="22"/>
    </w:rPr>
  </w:style>
  <w:style w:type="paragraph" w:styleId="Heading5">
    <w:name w:val="heading 5"/>
    <w:basedOn w:val="Normal"/>
    <w:next w:val="Normal"/>
    <w:qFormat/>
    <w:pPr>
      <w:keepNext/>
      <w:ind w:left="1440"/>
      <w:outlineLvl w:val="4"/>
    </w:pPr>
    <w:rPr>
      <w:sz w:val="22"/>
      <w:u w:val="single"/>
    </w:rPr>
  </w:style>
  <w:style w:type="paragraph" w:styleId="Heading6">
    <w:name w:val="heading 6"/>
    <w:basedOn w:val="Normal"/>
    <w:next w:val="Normal"/>
    <w:qFormat/>
    <w:pPr>
      <w:keepNext/>
      <w:ind w:left="1440"/>
      <w:outlineLvl w:val="5"/>
    </w:pPr>
    <w:rPr>
      <w:b/>
      <w:sz w:val="22"/>
    </w:rPr>
  </w:style>
  <w:style w:type="paragraph" w:styleId="Heading7">
    <w:name w:val="heading 7"/>
    <w:basedOn w:val="Normal"/>
    <w:next w:val="Normal"/>
    <w:qFormat/>
    <w:pPr>
      <w:keepNext/>
      <w:ind w:left="720" w:firstLine="540"/>
      <w:jc w:val="both"/>
      <w:outlineLvl w:val="6"/>
    </w:pPr>
    <w:rPr>
      <w:b/>
      <w:sz w:val="22"/>
    </w:rPr>
  </w:style>
  <w:style w:type="paragraph" w:styleId="Heading8">
    <w:name w:val="heading 8"/>
    <w:basedOn w:val="Normal"/>
    <w:next w:val="Normal"/>
    <w:qFormat/>
    <w:pPr>
      <w:keepNext/>
      <w:outlineLvl w:val="7"/>
    </w:pPr>
    <w:rPr>
      <w:b/>
    </w:rPr>
  </w:style>
  <w:style w:type="paragraph" w:styleId="Heading9">
    <w:name w:val="heading 9"/>
    <w:basedOn w:val="Normal"/>
    <w:next w:val="Normal"/>
    <w:qFormat/>
    <w:pPr>
      <w:keepNext/>
      <w:ind w:left="630"/>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pPr>
      <w:jc w:val="both"/>
    </w:pPr>
  </w:style>
  <w:style w:type="paragraph" w:styleId="BodyText2">
    <w:name w:val="Body Text 2"/>
    <w:basedOn w:val="Normal"/>
    <w:pPr>
      <w:ind w:right="-720"/>
      <w:jc w:val="both"/>
    </w:pPr>
  </w:style>
  <w:style w:type="paragraph" w:customStyle="1" w:styleId="BodyText21">
    <w:name w:val="Body Text 21"/>
    <w:basedOn w:val="Normal"/>
    <w:pPr>
      <w:ind w:left="810"/>
    </w:pPr>
  </w:style>
  <w:style w:type="paragraph" w:styleId="BodyTextIndent2">
    <w:name w:val="Body Text Indent 2"/>
    <w:basedOn w:val="Normal"/>
    <w:pPr>
      <w:ind w:left="1440"/>
    </w:pPr>
    <w:rPr>
      <w:sz w:val="22"/>
    </w:rPr>
  </w:style>
  <w:style w:type="paragraph" w:styleId="BodyTextIndent3">
    <w:name w:val="Body Text Indent 3"/>
    <w:basedOn w:val="Normal"/>
    <w:pPr>
      <w:ind w:left="1440"/>
      <w:jc w:val="both"/>
    </w:pPr>
  </w:style>
  <w:style w:type="paragraph" w:styleId="ListBullet">
    <w:name w:val="List Bullet"/>
    <w:basedOn w:val="Normal"/>
    <w:autoRedefine/>
    <w:pPr>
      <w:numPr>
        <w:numId w:val="2"/>
      </w:numPr>
      <w:tabs>
        <w:tab w:val="clear" w:pos="432"/>
      </w:tabs>
    </w:pPr>
  </w:style>
  <w:style w:type="paragraph" w:styleId="ListBullet2">
    <w:name w:val="List Bullet 2"/>
    <w:basedOn w:val="Normal"/>
    <w:autoRedefine/>
    <w:pPr>
      <w:numPr>
        <w:numId w:val="3"/>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6"/>
      </w:numPr>
      <w:tabs>
        <w:tab w:val="clear" w:pos="1440"/>
      </w:tabs>
      <w:spacing w:before="0" w:after="120"/>
    </w:pPr>
    <w:rPr>
      <w:b w:val="0"/>
      <w:i/>
      <w:sz w:val="28"/>
    </w:rPr>
  </w:style>
  <w:style w:type="paragraph" w:styleId="BlockText">
    <w:name w:val="Block Text"/>
    <w:basedOn w:val="Normal"/>
    <w:rsid w:val="002B076E"/>
    <w:pPr>
      <w:ind w:left="1008" w:right="1008"/>
    </w:pPr>
    <w:rPr>
      <w:rFonts w:ascii="Times New Roman" w:hAnsi="Times New Roman"/>
    </w:rPr>
  </w:style>
  <w:style w:type="paragraph" w:styleId="BalloonText">
    <w:name w:val="Balloon Text"/>
    <w:basedOn w:val="Normal"/>
    <w:link w:val="BalloonTextChar"/>
    <w:uiPriority w:val="99"/>
    <w:semiHidden/>
    <w:unhideWhenUsed/>
    <w:rsid w:val="00126E40"/>
    <w:rPr>
      <w:rFonts w:ascii="Tahoma" w:hAnsi="Tahoma" w:cs="Tahoma"/>
      <w:sz w:val="16"/>
      <w:szCs w:val="16"/>
    </w:rPr>
  </w:style>
  <w:style w:type="character" w:customStyle="1" w:styleId="BalloonTextChar">
    <w:name w:val="Balloon Text Char"/>
    <w:basedOn w:val="DefaultParagraphFont"/>
    <w:link w:val="BalloonText"/>
    <w:uiPriority w:val="99"/>
    <w:semiHidden/>
    <w:rsid w:val="00126E4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0.emf"/><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5.wmf"/><Relationship Id="rId66" Type="http://schemas.openxmlformats.org/officeDocument/2006/relationships/image" Target="media/image29.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20.wmf"/><Relationship Id="rId60" Type="http://schemas.openxmlformats.org/officeDocument/2006/relationships/image" Target="media/image26.wmf"/><Relationship Id="rId65" Type="http://schemas.openxmlformats.org/officeDocument/2006/relationships/oleObject" Target="embeddings/oleObject27.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20.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8.jpeg"/><Relationship Id="rId41" Type="http://schemas.openxmlformats.org/officeDocument/2006/relationships/oleObject" Target="embeddings/oleObject15.bin"/><Relationship Id="rId54" Type="http://schemas.openxmlformats.org/officeDocument/2006/relationships/image" Target="media/image230.wmf"/><Relationship Id="rId62" Type="http://schemas.openxmlformats.org/officeDocument/2006/relationships/image" Target="media/image27.wmf"/><Relationship Id="rId70"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3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828</Words>
  <Characters>10422</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22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4</cp:revision>
  <cp:lastPrinted>2016-05-25T18:29:00Z</cp:lastPrinted>
  <dcterms:created xsi:type="dcterms:W3CDTF">2011-01-31T20:08:00Z</dcterms:created>
  <dcterms:modified xsi:type="dcterms:W3CDTF">2016-05-25T1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